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73" r:id="rId5"/>
    <p:sldId id="270" r:id="rId6"/>
    <p:sldId id="274" r:id="rId7"/>
    <p:sldId id="271" r:id="rId8"/>
    <p:sldId id="275" r:id="rId9"/>
    <p:sldId id="272" r:id="rId10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3626"/>
    <a:srgbClr val="5B9BD5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36" autoAdjust="0"/>
    <p:restoredTop sz="94660"/>
  </p:normalViewPr>
  <p:slideViewPr>
    <p:cSldViewPr snapToGrid="0">
      <p:cViewPr varScale="1">
        <p:scale>
          <a:sx n="65" d="100"/>
          <a:sy n="65" d="100"/>
        </p:scale>
        <p:origin x="51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3.xml"/><Relationship Id="rId15" Type="http://schemas.openxmlformats.org/officeDocument/2006/relationships/customXml" Target="../customXml/item2.xml"/><Relationship Id="rId14" Type="http://schemas.openxmlformats.org/officeDocument/2006/relationships/customXml" Target="../customXml/item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  <a:endParaRPr lang="zh-CN" altLang="en-US" sz="1600" b="1">
              <a:solidFill>
                <a:schemeClr val="bg1"/>
              </a:solidFill>
              <a:latin typeface="宋体" panose="02010600030101010101" pitchFamily="2" charset="-122"/>
              <a:ea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9" Type="http://schemas.openxmlformats.org/officeDocument/2006/relationships/notesSlide" Target="../notesSlides/notesSlide2.xml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2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1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20" Type="http://schemas.openxmlformats.org/officeDocument/2006/relationships/image" Target="../media/image12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png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21.wmf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jpeg"/><Relationship Id="rId1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jpeg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jpe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复合场中多过程　基本方法力与能</a:t>
            </a:r>
            <a:endParaRPr lang="zh-CN" altLang="en-US" sz="5400" b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422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图片 13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-15262" y="136457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48" name="图片 5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870" y="1438845"/>
            <a:ext cx="5112470" cy="1858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Rectangle 30"/>
          <p:cNvSpPr>
            <a:spLocks noChangeArrowheads="1"/>
          </p:cNvSpPr>
          <p:nvPr/>
        </p:nvSpPr>
        <p:spPr bwMode="auto">
          <a:xfrm>
            <a:off x="24676" y="-57515"/>
            <a:ext cx="12227492" cy="3046988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2017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，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M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条长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水平轨道，固定在离水平地面高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25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，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端点，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中点，轨道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在方向竖直向上，大小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×10</a:t>
            </a:r>
            <a:r>
              <a:rPr lang="en-US" altLang="zh-CN" sz="2400" b="1" baseline="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C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匀强电场中，一质量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1kg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荷量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+1.3×10</a:t>
            </a:r>
            <a:r>
              <a:rPr lang="en-US" altLang="zh-CN" sz="2400" b="1" baseline="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视为质点的滑块以初速度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6m/s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轨道上自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开始向右运动，经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进入电场，从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离开电场，已知滑块与轨道间动摩擦因数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2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滑块</a:t>
            </a:r>
            <a:endParaRPr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到达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的速度大小；</a:t>
            </a:r>
            <a:endParaRPr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从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运动到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所用的时间；</a:t>
            </a:r>
            <a:endParaRPr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落地点距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水平距离。</a:t>
            </a:r>
            <a:endParaRPr lang="zh-CN" altLang="en-US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圆角矩形 47"/>
          <p:cNvSpPr/>
          <p:nvPr/>
        </p:nvSpPr>
        <p:spPr>
          <a:xfrm>
            <a:off x="6394110" y="53415"/>
            <a:ext cx="950211" cy="312113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68173" y="3025032"/>
            <a:ext cx="739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m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699892" y="386309"/>
            <a:ext cx="1184326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7969409" y="2429180"/>
            <a:ext cx="91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25m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4362645" y="720437"/>
            <a:ext cx="1266161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183909" y="728661"/>
            <a:ext cx="1266161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圆角矩形 56"/>
          <p:cNvSpPr/>
          <p:nvPr/>
        </p:nvSpPr>
        <p:spPr>
          <a:xfrm>
            <a:off x="10349581" y="365528"/>
            <a:ext cx="1762217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0204903" y="1438845"/>
            <a:ext cx="1523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3138504" y="749442"/>
            <a:ext cx="1180278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2" name="圆角矩形 61"/>
          <p:cNvSpPr/>
          <p:nvPr/>
        </p:nvSpPr>
        <p:spPr>
          <a:xfrm>
            <a:off x="5485228" y="769134"/>
            <a:ext cx="1940807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6976843" y="1461268"/>
            <a:ext cx="1027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1kg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989883" y="1701337"/>
            <a:ext cx="1478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3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6" name="圆角矩形 65"/>
          <p:cNvSpPr/>
          <p:nvPr/>
        </p:nvSpPr>
        <p:spPr>
          <a:xfrm>
            <a:off x="77104" y="1142528"/>
            <a:ext cx="1093606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7190175" y="1929953"/>
            <a:ext cx="957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6m/s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8" name="圆角矩形 67"/>
          <p:cNvSpPr/>
          <p:nvPr/>
        </p:nvSpPr>
        <p:spPr>
          <a:xfrm>
            <a:off x="2217631" y="1504891"/>
            <a:ext cx="844224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10233597" y="1886003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2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0274889" y="4369222"/>
            <a:ext cx="560065" cy="794590"/>
            <a:chOff x="9146485" y="4042006"/>
            <a:chExt cx="560065" cy="794590"/>
          </a:xfrm>
        </p:grpSpPr>
        <p:cxnSp>
          <p:nvCxnSpPr>
            <p:cNvPr id="82" name="直接连接符 81"/>
            <p:cNvCxnSpPr/>
            <p:nvPr/>
          </p:nvCxnSpPr>
          <p:spPr>
            <a:xfrm>
              <a:off x="9146485" y="404200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文本框 82"/>
            <p:cNvSpPr txBox="1"/>
            <p:nvPr/>
          </p:nvSpPr>
          <p:spPr>
            <a:xfrm>
              <a:off x="9194871" y="4436486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9450070" y="4269039"/>
            <a:ext cx="873189" cy="400110"/>
            <a:chOff x="7796354" y="4681653"/>
            <a:chExt cx="873189" cy="400110"/>
          </a:xfrm>
        </p:grpSpPr>
        <p:cxnSp>
          <p:nvCxnSpPr>
            <p:cNvPr id="85" name="直接连接符 84"/>
            <p:cNvCxnSpPr/>
            <p:nvPr/>
          </p:nvCxnSpPr>
          <p:spPr>
            <a:xfrm flipH="1">
              <a:off x="8046330" y="4751480"/>
              <a:ext cx="623213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文本框 85"/>
            <p:cNvSpPr txBox="1"/>
            <p:nvPr/>
          </p:nvSpPr>
          <p:spPr>
            <a:xfrm>
              <a:off x="7796354" y="4681653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滑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10274889" y="3457367"/>
            <a:ext cx="465579" cy="851144"/>
            <a:chOff x="9570473" y="4784802"/>
            <a:chExt cx="465579" cy="851144"/>
          </a:xfrm>
        </p:grpSpPr>
        <p:cxnSp>
          <p:nvCxnSpPr>
            <p:cNvPr id="88" name="直接连接符 87"/>
            <p:cNvCxnSpPr/>
            <p:nvPr/>
          </p:nvCxnSpPr>
          <p:spPr>
            <a:xfrm flipV="1">
              <a:off x="9570473" y="502394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9570860" y="4784802"/>
              <a:ext cx="4651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195225" y="4284805"/>
            <a:ext cx="159328" cy="97007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0274164" y="3818474"/>
            <a:ext cx="513282" cy="512145"/>
            <a:chOff x="9569748" y="5097856"/>
            <a:chExt cx="513282" cy="512145"/>
          </a:xfrm>
        </p:grpSpPr>
        <p:cxnSp>
          <p:nvCxnSpPr>
            <p:cNvPr id="103" name="直接连接符 102"/>
            <p:cNvCxnSpPr/>
            <p:nvPr/>
          </p:nvCxnSpPr>
          <p:spPr>
            <a:xfrm flipV="1">
              <a:off x="9570473" y="5178001"/>
              <a:ext cx="0" cy="432000"/>
            </a:xfrm>
            <a:prstGeom prst="line">
              <a:avLst/>
            </a:prstGeom>
            <a:ln w="19050">
              <a:solidFill>
                <a:schemeClr val="bg1">
                  <a:lumMod val="95000"/>
                </a:schemeClr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文本框 106"/>
            <p:cNvSpPr txBox="1"/>
            <p:nvPr/>
          </p:nvSpPr>
          <p:spPr>
            <a:xfrm>
              <a:off x="9569748" y="5097856"/>
              <a:ext cx="5132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</a:t>
              </a:r>
              <a:endParaRPr lang="zh-CN" altLang="en-US" sz="2000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9" name="Rectangle 32"/>
          <p:cNvSpPr>
            <a:spLocks noChangeArrowheads="1"/>
          </p:cNvSpPr>
          <p:nvPr/>
        </p:nvSpPr>
        <p:spPr bwMode="auto">
          <a:xfrm>
            <a:off x="263486" y="3404673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牛顿第二定律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3918506" y="3548060"/>
          <a:ext cx="1220324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3" imgW="14630400" imgH="3657600" progId="Equation.DSMT4">
                  <p:embed/>
                </p:oleObj>
              </mc:Choice>
              <mc:Fallback>
                <p:oleObj name="Equation" r:id="rId3" imgW="14630400" imgH="3657600" progId="Equation.DSMT4">
                  <p:embed/>
                  <p:pic>
                    <p:nvPicPr>
                      <p:cNvPr id="0" name="图片 6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506" y="3548060"/>
                        <a:ext cx="1220324" cy="3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/>
        </p:nvGraphicFramePr>
        <p:xfrm>
          <a:off x="3242505" y="3783434"/>
          <a:ext cx="180059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5" imgW="22555200" imgH="9448800" progId="Equation.DSMT4">
                  <p:embed/>
                </p:oleObj>
              </mc:Choice>
              <mc:Fallback>
                <p:oleObj name="Equation" r:id="rId5" imgW="22555200" imgH="9448800" progId="Equation.DSMT4">
                  <p:embed/>
                  <p:pic>
                    <p:nvPicPr>
                      <p:cNvPr id="0" name="图片 64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2505" y="3783434"/>
                        <a:ext cx="180059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/>
        </p:nvGraphicFramePr>
        <p:xfrm>
          <a:off x="5617692" y="3967152"/>
          <a:ext cx="1262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7" imgW="16154400" imgH="5486400" progId="Equation.DSMT4">
                  <p:embed/>
                </p:oleObj>
              </mc:Choice>
              <mc:Fallback>
                <p:oleObj name="Equation" r:id="rId7" imgW="16154400" imgH="5486400" progId="Equation.DSMT4">
                  <p:embed/>
                  <p:pic>
                    <p:nvPicPr>
                      <p:cNvPr id="0" name="图片 64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7692" y="3967152"/>
                        <a:ext cx="126206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32"/>
          <p:cNvSpPr>
            <a:spLocks noChangeArrowheads="1"/>
          </p:cNvSpPr>
          <p:nvPr/>
        </p:nvSpPr>
        <p:spPr bwMode="auto">
          <a:xfrm>
            <a:off x="1395887" y="3889396"/>
            <a:ext cx="187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运动学公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" name="箭头: 右 107"/>
          <p:cNvSpPr/>
          <p:nvPr/>
        </p:nvSpPr>
        <p:spPr>
          <a:xfrm flipV="1">
            <a:off x="5246545" y="358089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5643302" y="3406713"/>
          <a:ext cx="18414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9" imgW="23469600" imgH="5486400" progId="Equation.DSMT4">
                  <p:embed/>
                </p:oleObj>
              </mc:Choice>
              <mc:Fallback>
                <p:oleObj name="Equation" r:id="rId9" imgW="23469600" imgH="5486400" progId="Equation.DSMT4">
                  <p:embed/>
                  <p:pic>
                    <p:nvPicPr>
                      <p:cNvPr id="0" name="图片 64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3302" y="3406713"/>
                        <a:ext cx="184143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箭头: 右 107"/>
          <p:cNvSpPr/>
          <p:nvPr/>
        </p:nvSpPr>
        <p:spPr>
          <a:xfrm flipV="1">
            <a:off x="5156759" y="411717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Rectangle 32"/>
          <p:cNvSpPr>
            <a:spLocks noChangeArrowheads="1"/>
          </p:cNvSpPr>
          <p:nvPr/>
        </p:nvSpPr>
        <p:spPr bwMode="auto">
          <a:xfrm>
            <a:off x="893514" y="4465857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牛顿第二定律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3641725" y="4525963"/>
          <a:ext cx="2225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11" imgW="27432000" imgH="4876800" progId="Equation.DSMT4">
                  <p:embed/>
                </p:oleObj>
              </mc:Choice>
              <mc:Fallback>
                <p:oleObj name="Equation" r:id="rId11" imgW="27432000" imgH="4876800" progId="Equation.DSMT4">
                  <p:embed/>
                  <p:pic>
                    <p:nvPicPr>
                      <p:cNvPr id="0" name="图片 64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1725" y="4525963"/>
                        <a:ext cx="22256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32"/>
          <p:cNvSpPr>
            <a:spLocks noChangeArrowheads="1"/>
          </p:cNvSpPr>
          <p:nvPr/>
        </p:nvSpPr>
        <p:spPr bwMode="auto">
          <a:xfrm>
            <a:off x="1408111" y="5066113"/>
            <a:ext cx="187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运动学公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1" name="对象 120"/>
          <p:cNvGraphicFramePr>
            <a:graphicFrameLocks noChangeAspect="1"/>
          </p:cNvGraphicFramePr>
          <p:nvPr/>
        </p:nvGraphicFramePr>
        <p:xfrm>
          <a:off x="3211513" y="4953000"/>
          <a:ext cx="1817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13" imgW="23774400" imgH="9448800" progId="Equation.DSMT4">
                  <p:embed/>
                </p:oleObj>
              </mc:Choice>
              <mc:Fallback>
                <p:oleObj name="Equation" r:id="rId13" imgW="23774400" imgH="9448800" progId="Equation.DSMT4">
                  <p:embed/>
                  <p:pic>
                    <p:nvPicPr>
                      <p:cNvPr id="0" name="图片 64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1513" y="4953000"/>
                        <a:ext cx="18176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32"/>
          <p:cNvSpPr>
            <a:spLocks noChangeArrowheads="1"/>
          </p:cNvSpPr>
          <p:nvPr/>
        </p:nvSpPr>
        <p:spPr bwMode="auto">
          <a:xfrm>
            <a:off x="5186924" y="5073400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得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/>
        </p:nvGraphicFramePr>
        <p:xfrm>
          <a:off x="6151563" y="4978400"/>
          <a:ext cx="8731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15" imgW="11582400" imgH="9448800" progId="Equation.DSMT4">
                  <p:embed/>
                </p:oleObj>
              </mc:Choice>
              <mc:Fallback>
                <p:oleObj name="Equation" r:id="rId15" imgW="11582400" imgH="9448800" progId="Equation.DSMT4">
                  <p:embed/>
                  <p:pic>
                    <p:nvPicPr>
                      <p:cNvPr id="0" name="图片 64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1563" y="4978400"/>
                        <a:ext cx="87312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箭头: 右 107"/>
          <p:cNvSpPr/>
          <p:nvPr/>
        </p:nvSpPr>
        <p:spPr>
          <a:xfrm flipV="1">
            <a:off x="5961567" y="4652308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6" name="对象 125"/>
          <p:cNvGraphicFramePr>
            <a:graphicFrameLocks noChangeAspect="1"/>
          </p:cNvGraphicFramePr>
          <p:nvPr/>
        </p:nvGraphicFramePr>
        <p:xfrm>
          <a:off x="6350415" y="4500634"/>
          <a:ext cx="1492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17" imgW="18592800" imgH="4876800" progId="Equation.DSMT4">
                  <p:embed/>
                </p:oleObj>
              </mc:Choice>
              <mc:Fallback>
                <p:oleObj name="Equation" r:id="rId17" imgW="18592800" imgH="4876800" progId="Equation.DSMT4">
                  <p:embed/>
                  <p:pic>
                    <p:nvPicPr>
                      <p:cNvPr id="0" name="图片 64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50415" y="4500634"/>
                        <a:ext cx="1492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任意多边形 126"/>
          <p:cNvSpPr/>
          <p:nvPr/>
        </p:nvSpPr>
        <p:spPr>
          <a:xfrm flipH="1">
            <a:off x="10228212" y="2263999"/>
            <a:ext cx="1014907" cy="587581"/>
          </a:xfrm>
          <a:custGeom>
            <a:avLst/>
            <a:gdLst>
              <a:gd name="connsiteX0" fmla="*/ 0 w 769257"/>
              <a:gd name="connsiteY0" fmla="*/ 1625600 h 1625600"/>
              <a:gd name="connsiteX1" fmla="*/ 769257 w 769257"/>
              <a:gd name="connsiteY1" fmla="*/ 0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69257" h="1625600">
                <a:moveTo>
                  <a:pt x="0" y="1625600"/>
                </a:moveTo>
                <a:cubicBezTo>
                  <a:pt x="252185" y="812800"/>
                  <a:pt x="504371" y="0"/>
                  <a:pt x="769257" y="0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stealth" w="med" len="lg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8" name="对象 127"/>
          <p:cNvGraphicFramePr>
            <a:graphicFrameLocks noChangeAspect="1"/>
          </p:cNvGraphicFramePr>
          <p:nvPr/>
        </p:nvGraphicFramePr>
        <p:xfrm>
          <a:off x="4375150" y="5614988"/>
          <a:ext cx="1182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19" imgW="14935200" imgH="9448800" progId="Equation.DSMT4">
                  <p:embed/>
                </p:oleObj>
              </mc:Choice>
              <mc:Fallback>
                <p:oleObj name="Equation" r:id="rId19" imgW="14935200" imgH="9448800" progId="Equation.DSMT4">
                  <p:embed/>
                  <p:pic>
                    <p:nvPicPr>
                      <p:cNvPr id="0" name="图片 64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75150" y="5614988"/>
                        <a:ext cx="11826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/>
        </p:nvGraphicFramePr>
        <p:xfrm>
          <a:off x="6102350" y="5824538"/>
          <a:ext cx="1025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21" imgW="12801600" imgH="4267200" progId="Equation.DSMT4">
                  <p:embed/>
                </p:oleObj>
              </mc:Choice>
              <mc:Fallback>
                <p:oleObj name="Equation" r:id="rId21" imgW="12801600" imgH="4267200" progId="Equation.DSMT4">
                  <p:embed/>
                  <p:pic>
                    <p:nvPicPr>
                      <p:cNvPr id="0" name="图片 64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02350" y="5824538"/>
                        <a:ext cx="10255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/>
        </p:nvGraphicFramePr>
        <p:xfrm>
          <a:off x="7616190" y="5782945"/>
          <a:ext cx="304165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23" imgW="1854200" imgH="228600" progId="Equation.DSMT4">
                  <p:embed/>
                </p:oleObj>
              </mc:Choice>
              <mc:Fallback>
                <p:oleObj name="Equation" r:id="rId23" imgW="1854200" imgH="228600" progId="Equation.DSMT4">
                  <p:embed/>
                  <p:pic>
                    <p:nvPicPr>
                      <p:cNvPr id="0" name="图片 64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16190" y="5782945"/>
                        <a:ext cx="304165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32"/>
          <p:cNvSpPr>
            <a:spLocks noChangeArrowheads="1"/>
          </p:cNvSpPr>
          <p:nvPr/>
        </p:nvSpPr>
        <p:spPr bwMode="auto">
          <a:xfrm>
            <a:off x="895070" y="5716215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平抛运动规律可知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" name="箭头: 右 107"/>
          <p:cNvSpPr/>
          <p:nvPr/>
        </p:nvSpPr>
        <p:spPr>
          <a:xfrm flipV="1">
            <a:off x="5628806" y="5905662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箭头: 右 107"/>
          <p:cNvSpPr/>
          <p:nvPr/>
        </p:nvSpPr>
        <p:spPr>
          <a:xfrm flipV="1">
            <a:off x="7190175" y="5907205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6" name="直接连接符 135"/>
          <p:cNvCxnSpPr/>
          <p:nvPr/>
        </p:nvCxnSpPr>
        <p:spPr>
          <a:xfrm>
            <a:off x="-93200" y="3349644"/>
            <a:ext cx="1238222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对象 136"/>
          <p:cNvGraphicFramePr>
            <a:graphicFrameLocks noChangeAspect="1"/>
          </p:cNvGraphicFramePr>
          <p:nvPr/>
        </p:nvGraphicFramePr>
        <p:xfrm>
          <a:off x="7299538" y="5150028"/>
          <a:ext cx="15382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25" imgW="20421600" imgH="5181600" progId="Equation.DSMT4">
                  <p:embed/>
                </p:oleObj>
              </mc:Choice>
              <mc:Fallback>
                <p:oleObj name="Equation" r:id="rId25" imgW="20421600" imgH="5181600" progId="Equation.DSMT4">
                  <p:embed/>
                  <p:pic>
                    <p:nvPicPr>
                      <p:cNvPr id="0" name="图片 646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99538" y="5150028"/>
                        <a:ext cx="15382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文本框 137"/>
          <p:cNvSpPr txBox="1"/>
          <p:nvPr/>
        </p:nvSpPr>
        <p:spPr>
          <a:xfrm>
            <a:off x="223307" y="6256034"/>
            <a:ext cx="6204098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4m/s   (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10/7s 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3)1.5m </a:t>
            </a:r>
            <a:endParaRPr lang="zh-CN" altLang="zh-CN" sz="24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2" grpId="0"/>
      <p:bldP spid="50" grpId="0" bldLvl="0" animBg="1"/>
      <p:bldP spid="51" grpId="0"/>
      <p:bldP spid="57" grpId="0" bldLvl="0" animBg="1"/>
      <p:bldP spid="58" grpId="0"/>
      <p:bldP spid="59" grpId="0" bldLvl="0" animBg="1"/>
      <p:bldP spid="62" grpId="0" bldLvl="0" animBg="1"/>
      <p:bldP spid="64" grpId="0"/>
      <p:bldP spid="65" grpId="0"/>
      <p:bldP spid="66" grpId="0" bldLvl="0" animBg="1"/>
      <p:bldP spid="67" grpId="0"/>
      <p:bldP spid="68" grpId="0" bldLvl="0" animBg="1"/>
      <p:bldP spid="69" grpId="0"/>
      <p:bldP spid="8" grpId="0" animBg="1"/>
      <p:bldP spid="109" grpId="0"/>
      <p:bldP spid="113" grpId="0"/>
      <p:bldP spid="115" grpId="0" animBg="1"/>
      <p:bldP spid="117" grpId="0" animBg="1"/>
      <p:bldP spid="118" grpId="0"/>
      <p:bldP spid="120" grpId="0"/>
      <p:bldP spid="123" grpId="0"/>
      <p:bldP spid="125" grpId="0" animBg="1"/>
      <p:bldP spid="127" grpId="0" animBg="1"/>
      <p:bldP spid="132" grpId="0"/>
      <p:bldP spid="133" grpId="0" animBg="1"/>
      <p:bldP spid="134" grpId="0" animBg="1"/>
      <p:bldP spid="1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直接连接符 51"/>
          <p:cNvCxnSpPr/>
          <p:nvPr/>
        </p:nvCxnSpPr>
        <p:spPr>
          <a:xfrm>
            <a:off x="-77372" y="4206513"/>
            <a:ext cx="1238222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 flipH="1">
            <a:off x="22272" y="-28552"/>
            <a:ext cx="1216972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2015·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四川卷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粗糙、绝缘的直轨道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B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定在水平桌面上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与桌面边缘对齐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轨道上一点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并垂直于轨道的竖直面右侧有大小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=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/C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水平向右的匀强电场。带负电的小物体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量是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1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=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 kg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轨道间动摩擦因数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=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由静止开始向右运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 s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速度是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m/s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空间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速度与竖直方向的夹角为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n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=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整个运动过程中始终受到水平向右的某外力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小与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速率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系如表所示。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视为质点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量保持不变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忽略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气阻力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/s</a:t>
            </a:r>
            <a:r>
              <a:rPr kumimoji="0" lang="en-US" altLang="zh-CN" sz="24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求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385" name="S233.eps" descr="学科网(www.zxxk.com)--教育资源门户，提供试题试卷、教案、课件、教学论文、素材等各类教学资源库下载，还有大量丰富的教学资讯！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450" y="2799989"/>
            <a:ext cx="5217917" cy="1377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21433"/>
            <a:ext cx="71994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体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开始运动至速率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m/s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用的时间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体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至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过程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做的功。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3879554" y="382812"/>
            <a:ext cx="6713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圆角矩形 49"/>
          <p:cNvSpPr/>
          <p:nvPr/>
        </p:nvSpPr>
        <p:spPr>
          <a:xfrm>
            <a:off x="8003345" y="413127"/>
            <a:ext cx="2111326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0038370" y="2908795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5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cxnSp>
        <p:nvCxnSpPr>
          <p:cNvPr id="61" name="直接连接符 60"/>
          <p:cNvCxnSpPr/>
          <p:nvPr/>
        </p:nvCxnSpPr>
        <p:spPr>
          <a:xfrm>
            <a:off x="10840718" y="747574"/>
            <a:ext cx="1105797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2498918" y="1469035"/>
            <a:ext cx="538831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2266862" y="1109969"/>
            <a:ext cx="600766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圆角矩形 63"/>
          <p:cNvSpPr/>
          <p:nvPr/>
        </p:nvSpPr>
        <p:spPr>
          <a:xfrm>
            <a:off x="5468740" y="777182"/>
            <a:ext cx="1544005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915571" y="3635012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-2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6" name="圆角矩形 65"/>
          <p:cNvSpPr/>
          <p:nvPr/>
        </p:nvSpPr>
        <p:spPr>
          <a:xfrm>
            <a:off x="7660955" y="801103"/>
            <a:ext cx="1370503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6915571" y="3837397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25kg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8" name="圆角矩形 67"/>
          <p:cNvSpPr/>
          <p:nvPr/>
        </p:nvSpPr>
        <p:spPr>
          <a:xfrm>
            <a:off x="65956" y="1166215"/>
            <a:ext cx="785140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7289689" y="3342496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4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70" name="圆角矩形 69"/>
          <p:cNvSpPr/>
          <p:nvPr/>
        </p:nvSpPr>
        <p:spPr>
          <a:xfrm>
            <a:off x="5556037" y="1165952"/>
            <a:ext cx="785140" cy="317831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7162537" y="2770995"/>
            <a:ext cx="1104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55s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72" name="圆角矩形 71"/>
          <p:cNvSpPr/>
          <p:nvPr/>
        </p:nvSpPr>
        <p:spPr>
          <a:xfrm>
            <a:off x="9824518" y="1152361"/>
            <a:ext cx="785140" cy="317831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0348059" y="3186045"/>
            <a:ext cx="982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74" name="圆角矩形 73"/>
          <p:cNvSpPr/>
          <p:nvPr/>
        </p:nvSpPr>
        <p:spPr>
          <a:xfrm>
            <a:off x="4631195" y="1523238"/>
            <a:ext cx="1256133" cy="325347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75" name="图片 74" descr="@@@7a513294-7647-4d2e-b38b-ab5b74928538"/>
          <p:cNvPicPr/>
          <p:nvPr/>
        </p:nvPicPr>
        <p:blipFill rotWithShape="1">
          <a:blip r:embed="rId2"/>
          <a:srcRect b="59812"/>
          <a:stretch>
            <a:fillRect/>
          </a:stretch>
        </p:blipFill>
        <p:spPr>
          <a:xfrm>
            <a:off x="552092" y="3320826"/>
            <a:ext cx="5372307" cy="850517"/>
          </a:xfrm>
          <a:prstGeom prst="rect">
            <a:avLst/>
          </a:prstGeom>
        </p:spPr>
      </p:pic>
      <p:sp>
        <p:nvSpPr>
          <p:cNvPr id="76" name="Rectangle 32"/>
          <p:cNvSpPr>
            <a:spLocks noChangeArrowheads="1"/>
          </p:cNvSpPr>
          <p:nvPr/>
        </p:nvSpPr>
        <p:spPr bwMode="auto">
          <a:xfrm>
            <a:off x="204493" y="4327681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牛顿第二定律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830298" y="4860799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-μmg=ma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846954" y="5354528"/>
            <a:ext cx="18781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=a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79" name="箭头: 右 34"/>
          <p:cNvSpPr/>
          <p:nvPr/>
        </p:nvSpPr>
        <p:spPr>
          <a:xfrm flipV="1">
            <a:off x="4601114" y="5024959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4496997" y="5372179"/>
            <a:ext cx="14074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5 s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81" name="箭头: 右 34"/>
          <p:cNvSpPr/>
          <p:nvPr/>
        </p:nvSpPr>
        <p:spPr>
          <a:xfrm flipV="1">
            <a:off x="4100807" y="5497779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5103674" y="4860799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4m/s</a:t>
            </a:r>
            <a:r>
              <a:rPr lang="en-US" altLang="zh-CN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9264453" y="5232959"/>
            <a:ext cx="560065" cy="794590"/>
            <a:chOff x="9146485" y="4042006"/>
            <a:chExt cx="560065" cy="794590"/>
          </a:xfrm>
        </p:grpSpPr>
        <p:cxnSp>
          <p:nvCxnSpPr>
            <p:cNvPr id="84" name="直接连接符 83"/>
            <p:cNvCxnSpPr/>
            <p:nvPr/>
          </p:nvCxnSpPr>
          <p:spPr>
            <a:xfrm>
              <a:off x="9146485" y="404200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本框 84"/>
            <p:cNvSpPr txBox="1"/>
            <p:nvPr/>
          </p:nvSpPr>
          <p:spPr>
            <a:xfrm>
              <a:off x="9194871" y="4436486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8439634" y="5132776"/>
            <a:ext cx="873189" cy="400110"/>
            <a:chOff x="7796354" y="4681653"/>
            <a:chExt cx="873189" cy="400110"/>
          </a:xfrm>
        </p:grpSpPr>
        <p:cxnSp>
          <p:nvCxnSpPr>
            <p:cNvPr id="87" name="直接连接符 86"/>
            <p:cNvCxnSpPr/>
            <p:nvPr/>
          </p:nvCxnSpPr>
          <p:spPr>
            <a:xfrm flipH="1">
              <a:off x="8046330" y="4751480"/>
              <a:ext cx="623213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文本框 87"/>
            <p:cNvSpPr txBox="1"/>
            <p:nvPr/>
          </p:nvSpPr>
          <p:spPr>
            <a:xfrm>
              <a:off x="7796354" y="4681653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滑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9264453" y="4321104"/>
            <a:ext cx="465579" cy="851144"/>
            <a:chOff x="9570473" y="4784802"/>
            <a:chExt cx="465579" cy="851144"/>
          </a:xfrm>
        </p:grpSpPr>
        <p:cxnSp>
          <p:nvCxnSpPr>
            <p:cNvPr id="90" name="直接连接符 89"/>
            <p:cNvCxnSpPr/>
            <p:nvPr/>
          </p:nvCxnSpPr>
          <p:spPr>
            <a:xfrm flipV="1">
              <a:off x="9570473" y="502394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文本框 90"/>
            <p:cNvSpPr txBox="1"/>
            <p:nvPr/>
          </p:nvSpPr>
          <p:spPr>
            <a:xfrm>
              <a:off x="9570860" y="4784802"/>
              <a:ext cx="4651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矩形 91"/>
          <p:cNvSpPr/>
          <p:nvPr/>
        </p:nvSpPr>
        <p:spPr>
          <a:xfrm>
            <a:off x="9184789" y="5148542"/>
            <a:ext cx="159328" cy="97007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3" name="组合 92"/>
          <p:cNvGrpSpPr/>
          <p:nvPr/>
        </p:nvGrpSpPr>
        <p:grpSpPr>
          <a:xfrm>
            <a:off x="9301518" y="5122409"/>
            <a:ext cx="941987" cy="400110"/>
            <a:chOff x="8957795" y="5105371"/>
            <a:chExt cx="941987" cy="400110"/>
          </a:xfrm>
        </p:grpSpPr>
        <p:cxnSp>
          <p:nvCxnSpPr>
            <p:cNvPr id="94" name="直接连接符 93"/>
            <p:cNvCxnSpPr/>
            <p:nvPr/>
          </p:nvCxnSpPr>
          <p:spPr>
            <a:xfrm flipV="1">
              <a:off x="8957795" y="5178001"/>
              <a:ext cx="612678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文本框 94"/>
            <p:cNvSpPr txBox="1"/>
            <p:nvPr/>
          </p:nvSpPr>
          <p:spPr>
            <a:xfrm>
              <a:off x="9473062" y="5105371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6" name="直接连接符 95"/>
          <p:cNvCxnSpPr/>
          <p:nvPr/>
        </p:nvCxnSpPr>
        <p:spPr>
          <a:xfrm>
            <a:off x="11405285" y="3916533"/>
            <a:ext cx="450140" cy="262184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11405285" y="3916533"/>
            <a:ext cx="0" cy="334865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/>
          <p:cNvSpPr/>
          <p:nvPr/>
        </p:nvSpPr>
        <p:spPr>
          <a:xfrm>
            <a:off x="11331020" y="385163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cxnSp>
        <p:nvCxnSpPr>
          <p:cNvPr id="99" name="直接连接符 98"/>
          <p:cNvCxnSpPr/>
          <p:nvPr/>
        </p:nvCxnSpPr>
        <p:spPr>
          <a:xfrm>
            <a:off x="10038370" y="1838107"/>
            <a:ext cx="1236772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217246" y="3470410"/>
            <a:ext cx="825491" cy="57231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/>
          <p:nvPr/>
        </p:nvCxnSpPr>
        <p:spPr>
          <a:xfrm>
            <a:off x="10114671" y="2219107"/>
            <a:ext cx="18318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60" grpId="0"/>
      <p:bldP spid="64" grpId="0" bldLvl="0" animBg="1"/>
      <p:bldP spid="65" grpId="0"/>
      <p:bldP spid="66" grpId="0" bldLvl="0" animBg="1"/>
      <p:bldP spid="67" grpId="0"/>
      <p:bldP spid="68" grpId="0" bldLvl="0" animBg="1"/>
      <p:bldP spid="69" grpId="0"/>
      <p:bldP spid="70" grpId="0" bldLvl="0" animBg="1"/>
      <p:bldP spid="71" grpId="0"/>
      <p:bldP spid="72" grpId="0" bldLvl="0" animBg="1"/>
      <p:bldP spid="73" grpId="0"/>
      <p:bldP spid="74" grpId="0" bldLvl="0" animBg="1"/>
      <p:bldP spid="76" grpId="0"/>
      <p:bldP spid="77" grpId="0"/>
      <p:bldP spid="78" grpId="0"/>
      <p:bldP spid="79" grpId="0" animBg="1"/>
      <p:bldP spid="80" grpId="0"/>
      <p:bldP spid="81" grpId="0" animBg="1"/>
      <p:bldP spid="82" grpId="0"/>
      <p:bldP spid="92" grpId="0" animBg="1"/>
      <p:bldP spid="98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2418736" y="5716293"/>
            <a:ext cx="23346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W=-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qE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+x</a:t>
            </a:r>
            <a:r>
              <a:rPr lang="en-US" altLang="zh-CN" sz="2400" i="1" baseline="-250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BD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5293482" y="5749327"/>
            <a:ext cx="16603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W=-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25 J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-76499" y="30627"/>
            <a:ext cx="12382225" cy="1745302"/>
            <a:chOff x="-76499" y="30627"/>
            <a:chExt cx="12382225" cy="1745302"/>
          </a:xfrm>
        </p:grpSpPr>
        <p:cxnSp>
          <p:nvCxnSpPr>
            <p:cNvPr id="52" name="直接连接符 51"/>
            <p:cNvCxnSpPr/>
            <p:nvPr/>
          </p:nvCxnSpPr>
          <p:spPr>
            <a:xfrm>
              <a:off x="-76499" y="1775929"/>
              <a:ext cx="12382225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158501" y="30627"/>
              <a:ext cx="6495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)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小物体</a:t>
              </a:r>
              <a:r>
                <a:rPr lang="en-US" altLang="zh-CN" sz="2400" b="1" i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从</a:t>
              </a:r>
              <a:r>
                <a:rPr lang="en-US" altLang="zh-CN" sz="2400" b="1" i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运动至</a:t>
              </a:r>
              <a:r>
                <a:rPr lang="en-US" altLang="zh-CN" sz="2400" b="1" i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过程</a:t>
              </a:r>
              <a:r>
                <a:rPr lang="en-US" altLang="zh-CN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场力做的功。</a:t>
              </a:r>
              <a:endPara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6523232" y="146404"/>
              <a:ext cx="5244796" cy="1406740"/>
              <a:chOff x="6915571" y="2799989"/>
              <a:chExt cx="5244796" cy="1406740"/>
            </a:xfrm>
          </p:grpSpPr>
          <p:pic>
            <p:nvPicPr>
              <p:cNvPr id="23" name="S233.eps" descr="学科网(www.zxxk.com)--教育资源门户，提供试题试卷、教案、课件、教学论文、素材等各类教学资源库下载，还有大量丰富的教学资讯！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42450" y="2799989"/>
                <a:ext cx="5217917" cy="13775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" name="矩形 23"/>
              <p:cNvSpPr/>
              <p:nvPr/>
            </p:nvSpPr>
            <p:spPr>
              <a:xfrm>
                <a:off x="10038370" y="2908795"/>
                <a:ext cx="17813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1.5×10</a:t>
                </a:r>
                <a:r>
                  <a:rPr lang="en-US" altLang="zh-CN" b="1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/C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6915571" y="3635012"/>
                <a:ext cx="17813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-2×10</a:t>
                </a:r>
                <a:r>
                  <a:rPr lang="en-US" altLang="zh-CN" b="1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6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915571" y="3837397"/>
                <a:ext cx="17813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0.25kg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242848" y="3358476"/>
                <a:ext cx="7328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μ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0.4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10348059" y="3186045"/>
                <a:ext cx="9829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5m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36" name="图片 35" descr="@@@7a513294-7647-4d2e-b38b-ab5b74928538"/>
            <p:cNvPicPr/>
            <p:nvPr/>
          </p:nvPicPr>
          <p:blipFill rotWithShape="1">
            <a:blip r:embed="rId2"/>
            <a:srcRect b="59812"/>
            <a:stretch>
              <a:fillRect/>
            </a:stretch>
          </p:blipFill>
          <p:spPr>
            <a:xfrm>
              <a:off x="710593" y="645354"/>
              <a:ext cx="5372307" cy="850517"/>
            </a:xfrm>
            <a:prstGeom prst="rect">
              <a:avLst/>
            </a:prstGeom>
          </p:spPr>
        </p:pic>
      </p:grpSp>
      <p:sp>
        <p:nvSpPr>
          <p:cNvPr id="37" name="Rectangle 32"/>
          <p:cNvSpPr>
            <a:spLocks noChangeArrowheads="1"/>
          </p:cNvSpPr>
          <p:nvPr/>
        </p:nvSpPr>
        <p:spPr bwMode="auto">
          <a:xfrm>
            <a:off x="561965" y="1921041"/>
            <a:ext cx="4647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牛顿第二定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运动学公式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938681" y="1196723"/>
            <a:ext cx="524405" cy="399766"/>
            <a:chOff x="11331020" y="3851632"/>
            <a:chExt cx="524405" cy="399766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11405285" y="3916533"/>
              <a:ext cx="450140" cy="262184"/>
            </a:xfrm>
            <a:prstGeom prst="line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11405285" y="3916533"/>
              <a:ext cx="0" cy="334865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41"/>
            <p:cNvSpPr/>
            <p:nvPr/>
          </p:nvSpPr>
          <p:spPr>
            <a:xfrm>
              <a:off x="11331020" y="3851632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690534" y="1081902"/>
            <a:ext cx="1053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n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=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346660" y="2030843"/>
            <a:ext cx="2022016" cy="1706445"/>
            <a:chOff x="9346660" y="2030843"/>
            <a:chExt cx="2022016" cy="1706445"/>
          </a:xfrm>
        </p:grpSpPr>
        <p:grpSp>
          <p:nvGrpSpPr>
            <p:cNvPr id="45" name="组合 44"/>
            <p:cNvGrpSpPr/>
            <p:nvPr/>
          </p:nvGrpSpPr>
          <p:grpSpPr>
            <a:xfrm>
              <a:off x="10171479" y="2942698"/>
              <a:ext cx="560065" cy="794590"/>
              <a:chOff x="9146485" y="4042006"/>
              <a:chExt cx="560065" cy="794590"/>
            </a:xfrm>
          </p:grpSpPr>
          <p:cxnSp>
            <p:nvCxnSpPr>
              <p:cNvPr id="46" name="直接连接符 45"/>
              <p:cNvCxnSpPr/>
              <p:nvPr/>
            </p:nvCxnSpPr>
            <p:spPr>
              <a:xfrm>
                <a:off x="9146485" y="4042006"/>
                <a:ext cx="0" cy="61200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文本框 46"/>
              <p:cNvSpPr txBox="1"/>
              <p:nvPr/>
            </p:nvSpPr>
            <p:spPr>
              <a:xfrm>
                <a:off x="9194871" y="4436486"/>
                <a:ext cx="5116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g</a:t>
                </a:r>
                <a:endParaRPr lang="zh-CN" altLang="en-US" sz="2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9346660" y="2842515"/>
              <a:ext cx="873189" cy="400110"/>
              <a:chOff x="7796354" y="4681653"/>
              <a:chExt cx="873189" cy="400110"/>
            </a:xfrm>
          </p:grpSpPr>
          <p:cxnSp>
            <p:nvCxnSpPr>
              <p:cNvPr id="50" name="直接连接符 49"/>
              <p:cNvCxnSpPr/>
              <p:nvPr/>
            </p:nvCxnSpPr>
            <p:spPr>
              <a:xfrm flipH="1">
                <a:off x="8046330" y="4751480"/>
                <a:ext cx="623213" cy="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文本框 59"/>
              <p:cNvSpPr txBox="1"/>
              <p:nvPr/>
            </p:nvSpPr>
            <p:spPr>
              <a:xfrm>
                <a:off x="7796354" y="4681653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滑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10171479" y="2030843"/>
              <a:ext cx="465579" cy="851144"/>
              <a:chOff x="9570473" y="4784802"/>
              <a:chExt cx="465579" cy="851144"/>
            </a:xfrm>
          </p:grpSpPr>
          <p:cxnSp>
            <p:nvCxnSpPr>
              <p:cNvPr id="62" name="直接连接符 61"/>
              <p:cNvCxnSpPr/>
              <p:nvPr/>
            </p:nvCxnSpPr>
            <p:spPr>
              <a:xfrm flipV="1">
                <a:off x="9570473" y="5023946"/>
                <a:ext cx="0" cy="61200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文本框 62"/>
              <p:cNvSpPr txBox="1"/>
              <p:nvPr/>
            </p:nvSpPr>
            <p:spPr>
              <a:xfrm>
                <a:off x="9570860" y="4784802"/>
                <a:ext cx="4651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10091815" y="2858281"/>
              <a:ext cx="159328" cy="9700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0208544" y="2853120"/>
              <a:ext cx="1160132" cy="400110"/>
              <a:chOff x="8957795" y="5126343"/>
              <a:chExt cx="1160132" cy="400110"/>
            </a:xfrm>
          </p:grpSpPr>
          <p:cxnSp>
            <p:nvCxnSpPr>
              <p:cNvPr id="66" name="直接连接符 65"/>
              <p:cNvCxnSpPr/>
              <p:nvPr/>
            </p:nvCxnSpPr>
            <p:spPr>
              <a:xfrm flipV="1">
                <a:off x="8957795" y="5178001"/>
                <a:ext cx="792000" cy="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文本框 66"/>
              <p:cNvSpPr txBox="1"/>
              <p:nvPr/>
            </p:nvSpPr>
            <p:spPr>
              <a:xfrm>
                <a:off x="9691207" y="5126343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8" name="组合 67"/>
          <p:cNvGrpSpPr/>
          <p:nvPr/>
        </p:nvGrpSpPr>
        <p:grpSpPr>
          <a:xfrm>
            <a:off x="9660199" y="2901831"/>
            <a:ext cx="513282" cy="400110"/>
            <a:chOff x="8444513" y="5135164"/>
            <a:chExt cx="513282" cy="400110"/>
          </a:xfrm>
        </p:grpSpPr>
        <p:cxnSp>
          <p:nvCxnSpPr>
            <p:cNvPr id="69" name="直接连接符 68"/>
            <p:cNvCxnSpPr/>
            <p:nvPr/>
          </p:nvCxnSpPr>
          <p:spPr>
            <a:xfrm flipH="1" flipV="1">
              <a:off x="8591348" y="5146499"/>
              <a:ext cx="366447" cy="0"/>
            </a:xfrm>
            <a:prstGeom prst="line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/>
            <p:cNvSpPr txBox="1"/>
            <p:nvPr/>
          </p:nvSpPr>
          <p:spPr>
            <a:xfrm>
              <a:off x="8444513" y="5135164"/>
              <a:ext cx="5132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34252" y="820403"/>
            <a:ext cx="825491" cy="57231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框 81"/>
          <p:cNvSpPr txBox="1"/>
          <p:nvPr/>
        </p:nvSpPr>
        <p:spPr>
          <a:xfrm>
            <a:off x="3054113" y="2382024"/>
            <a:ext cx="27644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</a:rPr>
              <a:t>-μmg=ma</a:t>
            </a:r>
            <a:r>
              <a:rPr lang="en-US" altLang="zh-CN" sz="2400" baseline="-25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83" name="箭头: 右 34"/>
          <p:cNvSpPr/>
          <p:nvPr/>
        </p:nvSpPr>
        <p:spPr>
          <a:xfrm flipV="1">
            <a:off x="4933481" y="2533323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5380018" y="2369163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20m/s</a:t>
            </a:r>
            <a:r>
              <a:rPr lang="en-US" altLang="zh-CN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2549347" y="2875088"/>
            <a:ext cx="2359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OA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-Δ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6" name="箭头: 右 34"/>
          <p:cNvSpPr/>
          <p:nvPr/>
        </p:nvSpPr>
        <p:spPr>
          <a:xfrm flipV="1">
            <a:off x="4933481" y="307323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5380018" y="2909070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i="1" baseline="-250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3m/s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2560959" y="3350187"/>
            <a:ext cx="2322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-μmg-qE=ma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89" name="箭头: 右 34"/>
          <p:cNvSpPr/>
          <p:nvPr/>
        </p:nvSpPr>
        <p:spPr>
          <a:xfrm flipV="1">
            <a:off x="4933481" y="3547349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5380018" y="3386494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8m/s</a:t>
            </a:r>
            <a:r>
              <a:rPr lang="en-US" altLang="zh-CN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2741905" y="3851156"/>
          <a:ext cx="208308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24079200" imgH="5791200" progId="Equation.DSMT4">
                  <p:embed/>
                </p:oleObj>
              </mc:Choice>
              <mc:Fallback>
                <p:oleObj name="Equation" r:id="rId3" imgW="24079200" imgH="5791200" progId="Equation.DSMT4">
                  <p:embed/>
                  <p:pic>
                    <p:nvPicPr>
                      <p:cNvPr id="0" name="图片 7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905" y="3851156"/>
                        <a:ext cx="2083088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箭头: 右 34"/>
          <p:cNvSpPr/>
          <p:nvPr/>
        </p:nvSpPr>
        <p:spPr>
          <a:xfrm flipV="1">
            <a:off x="4933481" y="4096241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5380018" y="3924716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1m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9632465" y="4045621"/>
            <a:ext cx="1169632" cy="879007"/>
            <a:chOff x="9640625" y="4932764"/>
            <a:chExt cx="1169632" cy="879007"/>
          </a:xfrm>
        </p:grpSpPr>
        <p:grpSp>
          <p:nvGrpSpPr>
            <p:cNvPr id="94" name="组合 93"/>
            <p:cNvGrpSpPr/>
            <p:nvPr/>
          </p:nvGrpSpPr>
          <p:grpSpPr>
            <a:xfrm>
              <a:off x="10120399" y="4932764"/>
              <a:ext cx="689858" cy="879007"/>
              <a:chOff x="10091815" y="2858281"/>
              <a:chExt cx="689858" cy="879007"/>
            </a:xfrm>
          </p:grpSpPr>
          <p:grpSp>
            <p:nvGrpSpPr>
              <p:cNvPr id="95" name="组合 94"/>
              <p:cNvGrpSpPr/>
              <p:nvPr/>
            </p:nvGrpSpPr>
            <p:grpSpPr>
              <a:xfrm>
                <a:off x="10171479" y="2942698"/>
                <a:ext cx="560065" cy="794590"/>
                <a:chOff x="9146485" y="4042006"/>
                <a:chExt cx="560065" cy="794590"/>
              </a:xfrm>
            </p:grpSpPr>
            <p:cxnSp>
              <p:nvCxnSpPr>
                <p:cNvPr id="106" name="直接连接符 105"/>
                <p:cNvCxnSpPr/>
                <p:nvPr/>
              </p:nvCxnSpPr>
              <p:spPr>
                <a:xfrm>
                  <a:off x="9146485" y="4042006"/>
                  <a:ext cx="0" cy="61200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" name="文本框 106"/>
                <p:cNvSpPr txBox="1"/>
                <p:nvPr/>
              </p:nvSpPr>
              <p:spPr>
                <a:xfrm>
                  <a:off x="9194871" y="4436486"/>
                  <a:ext cx="51167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i="1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g</a:t>
                  </a:r>
                  <a:endParaRPr lang="zh-CN" altLang="en-US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8" name="矩形 97"/>
              <p:cNvSpPr/>
              <p:nvPr/>
            </p:nvSpPr>
            <p:spPr>
              <a:xfrm>
                <a:off x="10091815" y="2858281"/>
                <a:ext cx="159328" cy="9700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9" name="组合 98"/>
              <p:cNvGrpSpPr/>
              <p:nvPr/>
            </p:nvGrpSpPr>
            <p:grpSpPr>
              <a:xfrm>
                <a:off x="10208544" y="2880048"/>
                <a:ext cx="573129" cy="400110"/>
                <a:chOff x="8957795" y="5153271"/>
                <a:chExt cx="573129" cy="400110"/>
              </a:xfrm>
            </p:grpSpPr>
            <p:cxnSp>
              <p:nvCxnSpPr>
                <p:cNvPr id="100" name="直接连接符 99"/>
                <p:cNvCxnSpPr/>
                <p:nvPr/>
              </p:nvCxnSpPr>
              <p:spPr>
                <a:xfrm flipV="1">
                  <a:off x="8957795" y="5178001"/>
                  <a:ext cx="36000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文本框 100"/>
                <p:cNvSpPr txBox="1"/>
                <p:nvPr/>
              </p:nvSpPr>
              <p:spPr>
                <a:xfrm>
                  <a:off x="9104204" y="5153271"/>
                  <a:ext cx="42672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i="1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CN" sz="2000" baseline="-25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11" name="组合 110"/>
            <p:cNvGrpSpPr/>
            <p:nvPr/>
          </p:nvGrpSpPr>
          <p:grpSpPr>
            <a:xfrm>
              <a:off x="9640625" y="4966487"/>
              <a:ext cx="513282" cy="400110"/>
              <a:chOff x="8444513" y="5135164"/>
              <a:chExt cx="513282" cy="400110"/>
            </a:xfrm>
          </p:grpSpPr>
          <p:cxnSp>
            <p:nvCxnSpPr>
              <p:cNvPr id="112" name="直接连接符 111"/>
              <p:cNvCxnSpPr/>
              <p:nvPr/>
            </p:nvCxnSpPr>
            <p:spPr>
              <a:xfrm flipH="1" flipV="1">
                <a:off x="8591348" y="5146499"/>
                <a:ext cx="366447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文本框 112"/>
              <p:cNvSpPr txBox="1"/>
              <p:nvPr/>
            </p:nvSpPr>
            <p:spPr>
              <a:xfrm>
                <a:off x="8444513" y="5135164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电</a:t>
                </a:r>
                <a:endParaRPr lang="zh-CN" altLang="en-US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4" name="Rectangle 32"/>
          <p:cNvSpPr>
            <a:spLocks noChangeArrowheads="1"/>
          </p:cNvSpPr>
          <p:nvPr/>
        </p:nvSpPr>
        <p:spPr bwMode="auto">
          <a:xfrm>
            <a:off x="646055" y="4510688"/>
            <a:ext cx="54991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qE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，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离开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做平抛运动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/>
        </p:nvGraphicFramePr>
        <p:xfrm>
          <a:off x="6141867" y="4379432"/>
          <a:ext cx="1557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19507200" imgH="10363200" progId="Equation.DSMT4">
                  <p:embed/>
                </p:oleObj>
              </mc:Choice>
              <mc:Fallback>
                <p:oleObj name="Equation" r:id="rId5" imgW="19507200" imgH="10363200" progId="Equation.DSMT4">
                  <p:embed/>
                  <p:pic>
                    <p:nvPicPr>
                      <p:cNvPr id="0" name="图片 7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1867" y="4379432"/>
                        <a:ext cx="15573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箭头: 右 34"/>
          <p:cNvSpPr/>
          <p:nvPr/>
        </p:nvSpPr>
        <p:spPr>
          <a:xfrm flipV="1">
            <a:off x="7762253" y="4681568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118" name="对象 117"/>
          <p:cNvGraphicFramePr>
            <a:graphicFrameLocks noChangeAspect="1"/>
          </p:cNvGraphicFramePr>
          <p:nvPr/>
        </p:nvGraphicFramePr>
        <p:xfrm>
          <a:off x="8205474" y="4392155"/>
          <a:ext cx="11922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14935200" imgH="9448800" progId="Equation.DSMT4">
                  <p:embed/>
                </p:oleObj>
              </mc:Choice>
              <mc:Fallback>
                <p:oleObj name="Equation" r:id="rId7" imgW="14935200" imgH="9448800" progId="Equation.DSMT4">
                  <p:embed/>
                  <p:pic>
                    <p:nvPicPr>
                      <p:cNvPr id="0" name="图片 7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5474" y="4392155"/>
                        <a:ext cx="119221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箭头: 右 34"/>
          <p:cNvSpPr/>
          <p:nvPr/>
        </p:nvSpPr>
        <p:spPr>
          <a:xfrm flipV="1">
            <a:off x="7766134" y="536861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8174519" y="5050394"/>
          <a:ext cx="22875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9" imgW="28651200" imgH="9448800" progId="Equation.DSMT4">
                  <p:embed/>
                </p:oleObj>
              </mc:Choice>
              <mc:Fallback>
                <p:oleObj name="Equation" r:id="rId9" imgW="28651200" imgH="9448800" progId="Equation.DSMT4">
                  <p:embed/>
                  <p:pic>
                    <p:nvPicPr>
                      <p:cNvPr id="0" name="图片 72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4519" y="5050394"/>
                        <a:ext cx="22875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箭头: 右 34"/>
          <p:cNvSpPr/>
          <p:nvPr/>
        </p:nvSpPr>
        <p:spPr>
          <a:xfrm flipV="1">
            <a:off x="4849714" y="587688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223307" y="6256034"/>
            <a:ext cx="3397422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1)0.5s     (2)-9.25J</a:t>
            </a:r>
            <a:endParaRPr lang="zh-CN" altLang="zh-CN" sz="24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6764331" y="101461"/>
            <a:ext cx="1104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55s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  <p:bldP spid="37" grpId="0"/>
      <p:bldP spid="8" grpId="0"/>
      <p:bldP spid="71" grpId="0" animBg="1"/>
      <p:bldP spid="82" grpId="0"/>
      <p:bldP spid="83" grpId="0" animBg="1"/>
      <p:bldP spid="84" grpId="0"/>
      <p:bldP spid="85" grpId="0"/>
      <p:bldP spid="86" grpId="0" animBg="1"/>
      <p:bldP spid="87" grpId="0"/>
      <p:bldP spid="88" grpId="0"/>
      <p:bldP spid="89" grpId="0" animBg="1"/>
      <p:bldP spid="90" grpId="0"/>
      <p:bldP spid="92" grpId="0" animBg="1"/>
      <p:bldP spid="93" grpId="0"/>
      <p:bldP spid="114" grpId="0" bldLvl="0" animBg="1"/>
      <p:bldP spid="116" grpId="0" animBg="1"/>
      <p:bldP spid="119" grpId="0" animBg="1"/>
      <p:bldP spid="121" grpId="0" animBg="1"/>
      <p:bldP spid="122" grpId="0"/>
      <p:bldP spid="1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5640070" y="10934700"/>
            <a:ext cx="1193800" cy="1446530"/>
            <a:chOff x="0" y="0"/>
            <a:chExt cx="1194218" cy="1446570"/>
          </a:xfrm>
        </p:grpSpPr>
        <p:pic>
          <p:nvPicPr>
            <p:cNvPr id="38" name="S206.eps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988" y="84569"/>
              <a:ext cx="824230" cy="1268730"/>
            </a:xfrm>
            <a:prstGeom prst="rect">
              <a:avLst/>
            </a:prstGeom>
          </p:spPr>
        </p:pic>
        <p:grpSp>
          <p:nvGrpSpPr>
            <p:cNvPr id="39" name="组合 38"/>
            <p:cNvGrpSpPr/>
            <p:nvPr/>
          </p:nvGrpSpPr>
          <p:grpSpPr>
            <a:xfrm>
              <a:off x="0" y="0"/>
              <a:ext cx="476250" cy="384175"/>
              <a:chOff x="615064" y="-122295"/>
              <a:chExt cx="478385" cy="385845"/>
            </a:xfrm>
          </p:grpSpPr>
          <p:cxnSp>
            <p:nvCxnSpPr>
              <p:cNvPr id="47" name="直接箭头连接符 46"/>
              <p:cNvCxnSpPr/>
              <p:nvPr/>
            </p:nvCxnSpPr>
            <p:spPr>
              <a:xfrm flipH="1" flipV="1">
                <a:off x="879183" y="41164"/>
                <a:ext cx="214266" cy="178123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文本框 1053"/>
              <p:cNvSpPr txBox="1"/>
              <p:nvPr/>
            </p:nvSpPr>
            <p:spPr>
              <a:xfrm>
                <a:off x="615064" y="-12229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sz="2800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0" name="直接箭头连接符 39"/>
            <p:cNvCxnSpPr/>
            <p:nvPr/>
          </p:nvCxnSpPr>
          <p:spPr>
            <a:xfrm>
              <a:off x="475699" y="332990"/>
              <a:ext cx="126365" cy="19494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文本框 1056"/>
            <p:cNvSpPr txBox="1"/>
            <p:nvPr/>
          </p:nvSpPr>
          <p:spPr>
            <a:xfrm>
              <a:off x="523269" y="248421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1062"/>
            <p:cNvSpPr txBox="1"/>
            <p:nvPr/>
          </p:nvSpPr>
          <p:spPr>
            <a:xfrm>
              <a:off x="449272" y="1062395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>
            <a:xfrm flipH="1">
              <a:off x="501136" y="919686"/>
              <a:ext cx="45719" cy="33827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" name="组合 43"/>
            <p:cNvGrpSpPr/>
            <p:nvPr/>
          </p:nvGrpSpPr>
          <p:grpSpPr>
            <a:xfrm>
              <a:off x="116282" y="898543"/>
              <a:ext cx="412750" cy="384175"/>
              <a:chOff x="827448" y="-10815"/>
              <a:chExt cx="414660" cy="385845"/>
            </a:xfrm>
          </p:grpSpPr>
          <p:cxnSp>
            <p:nvCxnSpPr>
              <p:cNvPr id="45" name="直接箭头连接符 44"/>
              <p:cNvCxnSpPr/>
              <p:nvPr/>
            </p:nvCxnSpPr>
            <p:spPr>
              <a:xfrm flipH="1">
                <a:off x="1039831" y="21035"/>
                <a:ext cx="202277" cy="242515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6" name="文本框 1067"/>
              <p:cNvSpPr txBox="1"/>
              <p:nvPr/>
            </p:nvSpPr>
            <p:spPr>
              <a:xfrm>
                <a:off x="827448" y="-1081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lang="zh-CN" sz="2800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" name="文本框 47"/>
          <p:cNvSpPr txBox="1"/>
          <p:nvPr/>
        </p:nvSpPr>
        <p:spPr>
          <a:xfrm>
            <a:off x="-9552" y="58264"/>
            <a:ext cx="12201552" cy="319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2013·</a:t>
            </a:r>
            <a:r>
              <a:rPr lang="zh-CN" altLang="zh-CN" sz="2400" b="1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四川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竖直平面内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体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带正电的物体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跨过定滑轮的绝缘轻绳连接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静止于倾角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7°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光滑斜面上的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和粗糙绝缘水平面上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轻绳与对应平面平行。劲度系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N/m 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轻弹簧一端固定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端用另一轻绳穿过固定的光滑小环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连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簧处于原长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轻绳恰好拉直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垂直于斜面。水平面处于电场强度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×10</a:t>
            </a:r>
            <a:r>
              <a:rPr lang="en-US" altLang="zh-C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/C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方向水平向右的匀强电场中。已知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分别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kg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,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带电荷量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=+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×10</a:t>
            </a:r>
            <a:r>
              <a:rPr lang="en-US" altLang="zh-CN" sz="2400" b="1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设两物体均视为质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计滑轮质量和摩擦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绳不可伸长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簧始终在弹性限度内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量不变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/s</a:t>
            </a:r>
            <a:r>
              <a:rPr lang="en-US" altLang="zh-C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sin 37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,cos 37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" name="S236.eps" descr="id:2147503695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3532" y="4736393"/>
            <a:ext cx="3951303" cy="2014780"/>
          </a:xfrm>
          <a:prstGeom prst="rect">
            <a:avLst/>
          </a:prstGeom>
        </p:spPr>
      </p:pic>
      <p:sp>
        <p:nvSpPr>
          <p:cNvPr id="53" name="矩形 52"/>
          <p:cNvSpPr>
            <a:spLocks noChangeAspect="1"/>
          </p:cNvSpPr>
          <p:nvPr/>
        </p:nvSpPr>
        <p:spPr>
          <a:xfrm>
            <a:off x="0" y="3152338"/>
            <a:ext cx="1219200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受静摩擦力的大小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现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施加沿斜面向下的拉力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加速度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m/s</a:t>
            </a:r>
            <a:r>
              <a:rPr lang="en-US" altLang="zh-C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做匀加速直线运动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过程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势能增加了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6 J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已知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竖直方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水平面间的动摩擦因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拉力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瞬时功率。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7113187" y="150376"/>
            <a:ext cx="644466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1652547" y="921129"/>
            <a:ext cx="6713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3196748" y="566220"/>
            <a:ext cx="789242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4474405" y="910651"/>
            <a:ext cx="6713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195482" y="922296"/>
            <a:ext cx="6713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2184025" y="1030234"/>
            <a:ext cx="1215477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10437670" y="1364188"/>
            <a:ext cx="671344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892000" y="1800470"/>
            <a:ext cx="1131420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3843703" y="1784430"/>
            <a:ext cx="1131420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10165603" y="1476727"/>
            <a:ext cx="1898578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760580" y="2262586"/>
            <a:ext cx="1131420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7195481" y="1917571"/>
            <a:ext cx="3047273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22122" y="2352553"/>
            <a:ext cx="1869878" cy="3549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5009611" y="2704879"/>
            <a:ext cx="2681673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9040649" y="6365460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7°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992093" y="5431882"/>
            <a:ext cx="970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N/m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0041255" y="4798606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0581421" y="5740299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+4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9327691" y="6073350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1kg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0581422" y="5495500"/>
            <a:ext cx="1781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2kg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5618394" y="1452717"/>
            <a:ext cx="623530" cy="343938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0" grpId="0" bldLvl="0" animBg="1"/>
      <p:bldP spid="23" grpId="0" bldLvl="0" animBg="1"/>
      <p:bldP spid="28" grpId="0" bldLvl="0" animBg="1"/>
      <p:bldP spid="31" grpId="0" bldLvl="0" animBg="1"/>
      <p:bldP spid="32" grpId="0" bldLvl="0" animBg="1"/>
      <p:bldP spid="35" grpId="0"/>
      <p:bldP spid="36" grpId="0"/>
      <p:bldP spid="50" grpId="0"/>
      <p:bldP spid="52" grpId="0"/>
      <p:bldP spid="55" grpId="0"/>
      <p:bldP spid="56" grpId="0"/>
      <p:bldP spid="5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>
            <a:off x="10923386" y="3173181"/>
            <a:ext cx="860528" cy="406726"/>
            <a:chOff x="10853181" y="3168223"/>
            <a:chExt cx="521082" cy="406726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10853181" y="3574949"/>
              <a:ext cx="414587" cy="0"/>
            </a:xfrm>
            <a:prstGeom prst="line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本框 64"/>
            <p:cNvSpPr txBox="1"/>
            <p:nvPr/>
          </p:nvSpPr>
          <p:spPr>
            <a:xfrm>
              <a:off x="11132370" y="3168223"/>
              <a:ext cx="2418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640070" y="10934700"/>
            <a:ext cx="1193800" cy="1446530"/>
            <a:chOff x="0" y="0"/>
            <a:chExt cx="1194218" cy="1446570"/>
          </a:xfrm>
        </p:grpSpPr>
        <p:pic>
          <p:nvPicPr>
            <p:cNvPr id="38" name="S206.eps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988" y="84569"/>
              <a:ext cx="824230" cy="1268730"/>
            </a:xfrm>
            <a:prstGeom prst="rect">
              <a:avLst/>
            </a:prstGeom>
          </p:spPr>
        </p:pic>
        <p:grpSp>
          <p:nvGrpSpPr>
            <p:cNvPr id="39" name="组合 38"/>
            <p:cNvGrpSpPr/>
            <p:nvPr/>
          </p:nvGrpSpPr>
          <p:grpSpPr>
            <a:xfrm>
              <a:off x="0" y="0"/>
              <a:ext cx="476250" cy="384175"/>
              <a:chOff x="615064" y="-122295"/>
              <a:chExt cx="478385" cy="385845"/>
            </a:xfrm>
          </p:grpSpPr>
          <p:cxnSp>
            <p:nvCxnSpPr>
              <p:cNvPr id="47" name="直接箭头连接符 46"/>
              <p:cNvCxnSpPr/>
              <p:nvPr/>
            </p:nvCxnSpPr>
            <p:spPr>
              <a:xfrm flipH="1" flipV="1">
                <a:off x="879183" y="41164"/>
                <a:ext cx="214266" cy="178123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文本框 1053"/>
              <p:cNvSpPr txBox="1"/>
              <p:nvPr/>
            </p:nvSpPr>
            <p:spPr>
              <a:xfrm>
                <a:off x="615064" y="-12229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prstClr val="whit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prstClr val="whit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altLang="en-US" sz="2800" kern="1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0" name="直接箭头连接符 39"/>
            <p:cNvCxnSpPr/>
            <p:nvPr/>
          </p:nvCxnSpPr>
          <p:spPr>
            <a:xfrm>
              <a:off x="475699" y="332990"/>
              <a:ext cx="126365" cy="19494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文本框 1056"/>
            <p:cNvSpPr txBox="1"/>
            <p:nvPr/>
          </p:nvSpPr>
          <p:spPr>
            <a:xfrm>
              <a:off x="523269" y="248421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altLang="en-US" sz="2800" kern="10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1062"/>
            <p:cNvSpPr txBox="1"/>
            <p:nvPr/>
          </p:nvSpPr>
          <p:spPr>
            <a:xfrm>
              <a:off x="449272" y="1062395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sz="2800" kern="10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>
            <a:xfrm flipH="1">
              <a:off x="501136" y="919686"/>
              <a:ext cx="45719" cy="33827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" name="组合 43"/>
            <p:cNvGrpSpPr/>
            <p:nvPr/>
          </p:nvGrpSpPr>
          <p:grpSpPr>
            <a:xfrm>
              <a:off x="116282" y="898543"/>
              <a:ext cx="412750" cy="384175"/>
              <a:chOff x="827448" y="-10815"/>
              <a:chExt cx="414660" cy="385845"/>
            </a:xfrm>
          </p:grpSpPr>
          <p:cxnSp>
            <p:nvCxnSpPr>
              <p:cNvPr id="45" name="直接箭头连接符 44"/>
              <p:cNvCxnSpPr/>
              <p:nvPr/>
            </p:nvCxnSpPr>
            <p:spPr>
              <a:xfrm flipH="1">
                <a:off x="1039831" y="21035"/>
                <a:ext cx="202277" cy="242515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6" name="文本框 1067"/>
              <p:cNvSpPr txBox="1"/>
              <p:nvPr/>
            </p:nvSpPr>
            <p:spPr>
              <a:xfrm>
                <a:off x="827448" y="-1081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prstClr val="whit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prstClr val="whit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lang="zh-CN" altLang="en-US" sz="2800" kern="10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" name="矩形 17"/>
          <p:cNvSpPr>
            <a:spLocks noChangeAspect="1"/>
          </p:cNvSpPr>
          <p:nvPr/>
        </p:nvSpPr>
        <p:spPr>
          <a:xfrm>
            <a:off x="553130" y="1117883"/>
            <a:ext cx="11638869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受静摩擦力大小为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绳中张力为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0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于静止状态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992093" y="4736393"/>
            <a:ext cx="4370652" cy="2014780"/>
            <a:chOff x="7992093" y="4736393"/>
            <a:chExt cx="4370652" cy="2014780"/>
          </a:xfrm>
        </p:grpSpPr>
        <p:pic>
          <p:nvPicPr>
            <p:cNvPr id="17" name="S236.eps" descr="id:2147503695;FounderCE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93532" y="4736393"/>
              <a:ext cx="3951303" cy="2014780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9040649" y="6365460"/>
              <a:ext cx="7793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37°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992093" y="5431882"/>
              <a:ext cx="9701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5N/m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0041255" y="4798606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5×10</a:t>
              </a:r>
              <a:r>
                <a:rPr lang="en-US" altLang="zh-CN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/C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0581421" y="5740299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+4×10</a:t>
              </a:r>
              <a:r>
                <a:rPr lang="en-US" altLang="zh-CN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6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327691" y="6073350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0.1kg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0581422" y="5495500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0.2kg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36615" y="152564"/>
            <a:ext cx="435888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受静摩擦力的大小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zh-CN" sz="2400" b="1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740865" y="3614447"/>
            <a:ext cx="670672" cy="794590"/>
            <a:chOff x="9146485" y="4042006"/>
            <a:chExt cx="670672" cy="794590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9146485" y="404200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9194871" y="4436486"/>
              <a:ext cx="6222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000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0750396" y="2729993"/>
            <a:ext cx="600555" cy="739149"/>
            <a:chOff x="9481572" y="5106138"/>
            <a:chExt cx="600555" cy="739149"/>
          </a:xfrm>
        </p:grpSpPr>
        <p:cxnSp>
          <p:nvCxnSpPr>
            <p:cNvPr id="33" name="直接连接符 32"/>
            <p:cNvCxnSpPr/>
            <p:nvPr/>
          </p:nvCxnSpPr>
          <p:spPr>
            <a:xfrm flipV="1">
              <a:off x="9481572" y="5270311"/>
              <a:ext cx="0" cy="574976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/>
            <p:cNvSpPr txBox="1"/>
            <p:nvPr/>
          </p:nvSpPr>
          <p:spPr>
            <a:xfrm>
              <a:off x="9503122" y="5106138"/>
              <a:ext cx="5790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 rot="19186946">
            <a:off x="8603403" y="3437163"/>
            <a:ext cx="285513" cy="249793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8789251" y="3073830"/>
            <a:ext cx="996493" cy="432079"/>
            <a:chOff x="9007484" y="5105371"/>
            <a:chExt cx="996493" cy="432079"/>
          </a:xfrm>
        </p:grpSpPr>
        <p:cxnSp>
          <p:nvCxnSpPr>
            <p:cNvPr id="48" name="直接连接符 47"/>
            <p:cNvCxnSpPr/>
            <p:nvPr/>
          </p:nvCxnSpPr>
          <p:spPr>
            <a:xfrm flipV="1">
              <a:off x="9007484" y="5144460"/>
              <a:ext cx="523267" cy="39299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9473062" y="5105371"/>
              <a:ext cx="53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0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矩形 51"/>
          <p:cNvSpPr/>
          <p:nvPr/>
        </p:nvSpPr>
        <p:spPr>
          <a:xfrm>
            <a:off x="10598922" y="3438594"/>
            <a:ext cx="331578" cy="28435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0739310" y="3684113"/>
            <a:ext cx="661054" cy="794590"/>
            <a:chOff x="9146485" y="4042006"/>
            <a:chExt cx="661054" cy="794590"/>
          </a:xfrm>
        </p:grpSpPr>
        <p:cxnSp>
          <p:nvCxnSpPr>
            <p:cNvPr id="54" name="直接连接符 53"/>
            <p:cNvCxnSpPr/>
            <p:nvPr/>
          </p:nvCxnSpPr>
          <p:spPr>
            <a:xfrm>
              <a:off x="9146485" y="4042006"/>
              <a:ext cx="0" cy="61200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54"/>
            <p:cNvSpPr txBox="1"/>
            <p:nvPr/>
          </p:nvSpPr>
          <p:spPr>
            <a:xfrm>
              <a:off x="9194871" y="4436486"/>
              <a:ext cx="6126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000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9883942" y="3565029"/>
            <a:ext cx="785174" cy="400110"/>
            <a:chOff x="8994429" y="4978372"/>
            <a:chExt cx="785174" cy="400110"/>
          </a:xfrm>
        </p:grpSpPr>
        <p:cxnSp>
          <p:nvCxnSpPr>
            <p:cNvPr id="57" name="直接连接符 56"/>
            <p:cNvCxnSpPr/>
            <p:nvPr/>
          </p:nvCxnSpPr>
          <p:spPr>
            <a:xfrm flipH="1" flipV="1">
              <a:off x="9132280" y="4995817"/>
              <a:ext cx="647323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/>
            <p:cNvSpPr txBox="1"/>
            <p:nvPr/>
          </p:nvSpPr>
          <p:spPr>
            <a:xfrm>
              <a:off x="8994429" y="4978372"/>
              <a:ext cx="53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0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0853181" y="3566223"/>
            <a:ext cx="730989" cy="400110"/>
            <a:chOff x="10853181" y="3566223"/>
            <a:chExt cx="730989" cy="400110"/>
          </a:xfrm>
        </p:grpSpPr>
        <p:cxnSp>
          <p:nvCxnSpPr>
            <p:cNvPr id="59" name="直接连接符 58"/>
            <p:cNvCxnSpPr/>
            <p:nvPr/>
          </p:nvCxnSpPr>
          <p:spPr>
            <a:xfrm>
              <a:off x="10853181" y="3574949"/>
              <a:ext cx="414587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文本框 59"/>
            <p:cNvSpPr txBox="1"/>
            <p:nvPr/>
          </p:nvSpPr>
          <p:spPr>
            <a:xfrm>
              <a:off x="11070888" y="3566223"/>
              <a:ext cx="5132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349037" y="2837433"/>
            <a:ext cx="629269" cy="667591"/>
            <a:chOff x="8349037" y="2837433"/>
            <a:chExt cx="629269" cy="667591"/>
          </a:xfrm>
        </p:grpSpPr>
        <p:sp>
          <p:nvSpPr>
            <p:cNvPr id="61" name="文本框 60"/>
            <p:cNvSpPr txBox="1"/>
            <p:nvPr/>
          </p:nvSpPr>
          <p:spPr>
            <a:xfrm>
              <a:off x="8389683" y="2837433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endParaRPr lang="zh-CN" altLang="en-US" sz="20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>
            <a:xfrm flipH="1" flipV="1">
              <a:off x="8349037" y="3112919"/>
              <a:ext cx="354958" cy="392105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/>
          <p:cNvSpPr/>
          <p:nvPr/>
        </p:nvSpPr>
        <p:spPr>
          <a:xfrm>
            <a:off x="2017160" y="1689211"/>
            <a:ext cx="293829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0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2400" i="1" dirty="0" smtClean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017160" y="2344285"/>
            <a:ext cx="310053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0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+F</a:t>
            </a:r>
            <a:r>
              <a:rPr lang="en-US" altLang="zh-CN" sz="2400" baseline="-300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en-US" altLang="zh-CN" sz="2400" baseline="-300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17160" y="3037488"/>
            <a:ext cx="225734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联立得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N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35" grpId="0" animBg="1"/>
      <p:bldP spid="52" grpId="0" animBg="1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5640070" y="10934700"/>
            <a:ext cx="1193800" cy="1446530"/>
            <a:chOff x="0" y="0"/>
            <a:chExt cx="1194218" cy="1446570"/>
          </a:xfrm>
        </p:grpSpPr>
        <p:pic>
          <p:nvPicPr>
            <p:cNvPr id="38" name="S206.eps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988" y="84569"/>
              <a:ext cx="824230" cy="1268730"/>
            </a:xfrm>
            <a:prstGeom prst="rect">
              <a:avLst/>
            </a:prstGeom>
          </p:spPr>
        </p:pic>
        <p:grpSp>
          <p:nvGrpSpPr>
            <p:cNvPr id="39" name="组合 38"/>
            <p:cNvGrpSpPr/>
            <p:nvPr/>
          </p:nvGrpSpPr>
          <p:grpSpPr>
            <a:xfrm>
              <a:off x="0" y="0"/>
              <a:ext cx="476250" cy="384175"/>
              <a:chOff x="615064" y="-122295"/>
              <a:chExt cx="478385" cy="385845"/>
            </a:xfrm>
          </p:grpSpPr>
          <p:cxnSp>
            <p:nvCxnSpPr>
              <p:cNvPr id="47" name="直接箭头连接符 46"/>
              <p:cNvCxnSpPr/>
              <p:nvPr/>
            </p:nvCxnSpPr>
            <p:spPr>
              <a:xfrm flipH="1" flipV="1">
                <a:off x="879183" y="41164"/>
                <a:ext cx="214266" cy="178123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文本框 1053"/>
              <p:cNvSpPr txBox="1"/>
              <p:nvPr/>
            </p:nvSpPr>
            <p:spPr>
              <a:xfrm>
                <a:off x="615064" y="-12229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sz="2800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0" name="直接箭头连接符 39"/>
            <p:cNvCxnSpPr/>
            <p:nvPr/>
          </p:nvCxnSpPr>
          <p:spPr>
            <a:xfrm>
              <a:off x="475699" y="332990"/>
              <a:ext cx="126365" cy="19494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文本框 1056"/>
            <p:cNvSpPr txBox="1"/>
            <p:nvPr/>
          </p:nvSpPr>
          <p:spPr>
            <a:xfrm>
              <a:off x="523269" y="248421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1062"/>
            <p:cNvSpPr txBox="1"/>
            <p:nvPr/>
          </p:nvSpPr>
          <p:spPr>
            <a:xfrm>
              <a:off x="449272" y="1062395"/>
              <a:ext cx="374650" cy="3841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2800" i="1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sz="2800" i="1" kern="100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>
            <a:xfrm flipH="1">
              <a:off x="501136" y="919686"/>
              <a:ext cx="45719" cy="338275"/>
            </a:xfrm>
            <a:prstGeom prst="straightConnector1">
              <a:avLst/>
            </a:prstGeom>
            <a:ln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" name="组合 43"/>
            <p:cNvGrpSpPr/>
            <p:nvPr/>
          </p:nvGrpSpPr>
          <p:grpSpPr>
            <a:xfrm>
              <a:off x="116282" y="898543"/>
              <a:ext cx="412750" cy="384175"/>
              <a:chOff x="827448" y="-10815"/>
              <a:chExt cx="414660" cy="385845"/>
            </a:xfrm>
          </p:grpSpPr>
          <p:cxnSp>
            <p:nvCxnSpPr>
              <p:cNvPr id="45" name="直接箭头连接符 44"/>
              <p:cNvCxnSpPr/>
              <p:nvPr/>
            </p:nvCxnSpPr>
            <p:spPr>
              <a:xfrm flipH="1">
                <a:off x="1039831" y="21035"/>
                <a:ext cx="202277" cy="242515"/>
              </a:xfrm>
              <a:prstGeom prst="straightConnector1">
                <a:avLst/>
              </a:prstGeom>
              <a:ln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6" name="文本框 1067"/>
              <p:cNvSpPr txBox="1"/>
              <p:nvPr/>
            </p:nvSpPr>
            <p:spPr>
              <a:xfrm>
                <a:off x="827448" y="-10815"/>
                <a:ext cx="370230" cy="385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ts val="1200"/>
                  </a:lnSpc>
                </a:pPr>
                <a:r>
                  <a:rPr lang="en-US" sz="2800" i="1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2800" i="1" kern="100" baseline="-25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lang="zh-CN" sz="2800" kern="1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9" name="矩形 18"/>
          <p:cNvSpPr>
            <a:spLocks noChangeAspect="1"/>
          </p:cNvSpPr>
          <p:nvPr/>
        </p:nvSpPr>
        <p:spPr>
          <a:xfrm>
            <a:off x="411190" y="1789494"/>
            <a:ext cx="421243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分析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s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7800" y="6078142"/>
            <a:ext cx="380113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0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N</a:t>
            </a:r>
            <a:r>
              <a:rPr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0.528 W</a:t>
            </a:r>
            <a:endParaRPr lang="zh-CN" altLang="zh-CN" sz="24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992093" y="4736393"/>
            <a:ext cx="4370652" cy="2014780"/>
            <a:chOff x="7992093" y="4736393"/>
            <a:chExt cx="4370652" cy="2014780"/>
          </a:xfrm>
        </p:grpSpPr>
        <p:pic>
          <p:nvPicPr>
            <p:cNvPr id="21" name="S236.eps" descr="id:2147503695;FounderCE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93532" y="4736393"/>
              <a:ext cx="3951303" cy="201478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9040649" y="6365460"/>
              <a:ext cx="7793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37°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992093" y="5431882"/>
              <a:ext cx="9701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5N/m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10041255" y="4798606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5×10</a:t>
              </a:r>
              <a:r>
                <a:rPr lang="en-US" altLang="zh-CN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/C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0581421" y="5740299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+4×10</a:t>
              </a:r>
              <a:r>
                <a:rPr lang="en-US" altLang="zh-CN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6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27691" y="6073350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0.1kg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581422" y="5495500"/>
              <a:ext cx="17813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0.2kg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矩形 27"/>
          <p:cNvSpPr>
            <a:spLocks noChangeAspect="1"/>
          </p:cNvSpPr>
          <p:nvPr/>
        </p:nvSpPr>
        <p:spPr>
          <a:xfrm>
            <a:off x="0" y="88354"/>
            <a:ext cx="1219200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现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施加沿斜面向下的拉力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加速度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m/s</a:t>
            </a:r>
            <a:r>
              <a:rPr lang="en-US" altLang="zh-C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做匀加速直线运动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过程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势能增加了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6 J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已知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竖直方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水平面间的动摩擦因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=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拉力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瞬时功率。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168568" y="2703278"/>
            <a:ext cx="3642636" cy="1775425"/>
            <a:chOff x="8168568" y="2703278"/>
            <a:chExt cx="3642636" cy="1775425"/>
          </a:xfrm>
        </p:grpSpPr>
        <p:grpSp>
          <p:nvGrpSpPr>
            <p:cNvPr id="29" name="组合 28"/>
            <p:cNvGrpSpPr/>
            <p:nvPr/>
          </p:nvGrpSpPr>
          <p:grpSpPr>
            <a:xfrm>
              <a:off x="10923424" y="3173181"/>
              <a:ext cx="887780" cy="406726"/>
              <a:chOff x="10853181" y="3168223"/>
              <a:chExt cx="537583" cy="406726"/>
            </a:xfrm>
          </p:grpSpPr>
          <p:cxnSp>
            <p:nvCxnSpPr>
              <p:cNvPr id="30" name="直接连接符 29"/>
              <p:cNvCxnSpPr/>
              <p:nvPr/>
            </p:nvCxnSpPr>
            <p:spPr>
              <a:xfrm>
                <a:off x="10853181" y="3574949"/>
                <a:ext cx="414587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11132370" y="3168223"/>
                <a:ext cx="2583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滑</a:t>
                </a:r>
                <a:endParaRPr lang="zh-CN" altLang="en-US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8737979" y="3614447"/>
              <a:ext cx="622286" cy="810194"/>
              <a:chOff x="9143599" y="4042006"/>
              <a:chExt cx="622286" cy="810194"/>
            </a:xfrm>
          </p:grpSpPr>
          <p:cxnSp>
            <p:nvCxnSpPr>
              <p:cNvPr id="33" name="直接连接符 32"/>
              <p:cNvCxnSpPr/>
              <p:nvPr/>
            </p:nvCxnSpPr>
            <p:spPr>
              <a:xfrm>
                <a:off x="9146485" y="4042006"/>
                <a:ext cx="0" cy="61200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9143599" y="4452090"/>
                <a:ext cx="6222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baseline="-25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sz="2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10750396" y="2729993"/>
              <a:ext cx="600555" cy="739149"/>
              <a:chOff x="9481572" y="5106138"/>
              <a:chExt cx="600555" cy="739149"/>
            </a:xfrm>
          </p:grpSpPr>
          <p:cxnSp>
            <p:nvCxnSpPr>
              <p:cNvPr id="36" name="直接连接符 35"/>
              <p:cNvCxnSpPr/>
              <p:nvPr/>
            </p:nvCxnSpPr>
            <p:spPr>
              <a:xfrm flipV="1">
                <a:off x="9481572" y="5270311"/>
                <a:ext cx="0" cy="574976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文本框 47"/>
              <p:cNvSpPr txBox="1"/>
              <p:nvPr/>
            </p:nvSpPr>
            <p:spPr>
              <a:xfrm>
                <a:off x="9503122" y="5106138"/>
                <a:ext cx="5790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B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0" name="矩形 49"/>
            <p:cNvSpPr/>
            <p:nvPr/>
          </p:nvSpPr>
          <p:spPr>
            <a:xfrm rot="19186946">
              <a:off x="8603403" y="3437163"/>
              <a:ext cx="285513" cy="24979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8789251" y="3073830"/>
              <a:ext cx="911534" cy="432079"/>
              <a:chOff x="9007484" y="5105371"/>
              <a:chExt cx="911534" cy="432079"/>
            </a:xfrm>
          </p:grpSpPr>
          <p:cxnSp>
            <p:nvCxnSpPr>
              <p:cNvPr id="53" name="直接连接符 52"/>
              <p:cNvCxnSpPr/>
              <p:nvPr/>
            </p:nvCxnSpPr>
            <p:spPr>
              <a:xfrm flipV="1">
                <a:off x="9007484" y="5144460"/>
                <a:ext cx="523267" cy="39299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文本框 53"/>
              <p:cNvSpPr txBox="1"/>
              <p:nvPr/>
            </p:nvSpPr>
            <p:spPr>
              <a:xfrm>
                <a:off x="9473062" y="5105371"/>
                <a:ext cx="4459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矩形 54"/>
            <p:cNvSpPr/>
            <p:nvPr/>
          </p:nvSpPr>
          <p:spPr>
            <a:xfrm>
              <a:off x="10598922" y="3438594"/>
              <a:ext cx="331578" cy="28435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组合 55"/>
            <p:cNvGrpSpPr/>
            <p:nvPr/>
          </p:nvGrpSpPr>
          <p:grpSpPr>
            <a:xfrm>
              <a:off x="10739310" y="3684113"/>
              <a:ext cx="661054" cy="794590"/>
              <a:chOff x="9146485" y="4042006"/>
              <a:chExt cx="661054" cy="794590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9146485" y="4042006"/>
                <a:ext cx="0" cy="61200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文本框 57"/>
              <p:cNvSpPr txBox="1"/>
              <p:nvPr/>
            </p:nvSpPr>
            <p:spPr>
              <a:xfrm>
                <a:off x="9194871" y="4436486"/>
                <a:ext cx="6126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baseline="-25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i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sz="2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9883942" y="3565029"/>
              <a:ext cx="785174" cy="400110"/>
              <a:chOff x="8994429" y="4978372"/>
              <a:chExt cx="785174" cy="400110"/>
            </a:xfrm>
          </p:grpSpPr>
          <p:cxnSp>
            <p:nvCxnSpPr>
              <p:cNvPr id="60" name="直接连接符 59"/>
              <p:cNvCxnSpPr/>
              <p:nvPr/>
            </p:nvCxnSpPr>
            <p:spPr>
              <a:xfrm flipH="1" flipV="1">
                <a:off x="9132280" y="4995817"/>
                <a:ext cx="647323" cy="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文本框 60"/>
              <p:cNvSpPr txBox="1"/>
              <p:nvPr/>
            </p:nvSpPr>
            <p:spPr>
              <a:xfrm>
                <a:off x="8994429" y="4978372"/>
                <a:ext cx="4459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组合 61"/>
            <p:cNvGrpSpPr/>
            <p:nvPr/>
          </p:nvGrpSpPr>
          <p:grpSpPr>
            <a:xfrm>
              <a:off x="10853181" y="3566223"/>
              <a:ext cx="730989" cy="400110"/>
              <a:chOff x="10853181" y="3566223"/>
              <a:chExt cx="730989" cy="40011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10853181" y="3574949"/>
                <a:ext cx="414587" cy="0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文本框 63"/>
              <p:cNvSpPr txBox="1"/>
              <p:nvPr/>
            </p:nvSpPr>
            <p:spPr>
              <a:xfrm>
                <a:off x="11070888" y="3566223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电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8168568" y="2703278"/>
              <a:ext cx="588623" cy="801746"/>
              <a:chOff x="8168568" y="2703278"/>
              <a:chExt cx="588623" cy="801746"/>
            </a:xfrm>
          </p:grpSpPr>
          <p:sp>
            <p:nvSpPr>
              <p:cNvPr id="66" name="文本框 65"/>
              <p:cNvSpPr txBox="1"/>
              <p:nvPr/>
            </p:nvSpPr>
            <p:spPr>
              <a:xfrm>
                <a:off x="8168568" y="2703278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</a:t>
                </a:r>
                <a:endParaRPr lang="zh-CN" altLang="en-US" sz="20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7" name="直接连接符 66"/>
              <p:cNvCxnSpPr/>
              <p:nvPr/>
            </p:nvCxnSpPr>
            <p:spPr>
              <a:xfrm flipH="1" flipV="1">
                <a:off x="8349037" y="3112919"/>
                <a:ext cx="354958" cy="392105"/>
              </a:xfrm>
              <a:prstGeom prst="line">
                <a:avLst/>
              </a:prstGeom>
              <a:ln w="19050">
                <a:solidFill>
                  <a:srgbClr val="FFFF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8" name="组合 67"/>
          <p:cNvGrpSpPr/>
          <p:nvPr/>
        </p:nvGrpSpPr>
        <p:grpSpPr>
          <a:xfrm>
            <a:off x="7885153" y="3608244"/>
            <a:ext cx="786462" cy="406726"/>
            <a:chOff x="11132370" y="3168223"/>
            <a:chExt cx="476232" cy="406726"/>
          </a:xfrm>
        </p:grpSpPr>
        <p:cxnSp>
          <p:nvCxnSpPr>
            <p:cNvPr id="69" name="直接连接符 68"/>
            <p:cNvCxnSpPr/>
            <p:nvPr/>
          </p:nvCxnSpPr>
          <p:spPr>
            <a:xfrm flipH="1">
              <a:off x="11267768" y="3168223"/>
              <a:ext cx="340834" cy="406726"/>
            </a:xfrm>
            <a:prstGeom prst="line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/>
            <p:cNvSpPr txBox="1"/>
            <p:nvPr/>
          </p:nvSpPr>
          <p:spPr>
            <a:xfrm>
              <a:off x="11132370" y="3168223"/>
              <a:ext cx="2069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圆角矩形 70"/>
          <p:cNvSpPr/>
          <p:nvPr/>
        </p:nvSpPr>
        <p:spPr>
          <a:xfrm>
            <a:off x="6717149" y="184355"/>
            <a:ext cx="1391604" cy="368709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2" name="圆角矩形 71"/>
          <p:cNvSpPr/>
          <p:nvPr/>
        </p:nvSpPr>
        <p:spPr>
          <a:xfrm>
            <a:off x="4511314" y="614963"/>
            <a:ext cx="1497204" cy="417424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3" name="直接连接符 72"/>
          <p:cNvCxnSpPr/>
          <p:nvPr/>
        </p:nvCxnSpPr>
        <p:spPr>
          <a:xfrm>
            <a:off x="9062771" y="516068"/>
            <a:ext cx="843293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7570446" y="956061"/>
            <a:ext cx="1300709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圆角矩形 74"/>
          <p:cNvSpPr/>
          <p:nvPr/>
        </p:nvSpPr>
        <p:spPr>
          <a:xfrm>
            <a:off x="666901" y="1058825"/>
            <a:ext cx="800564" cy="381312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10398264" y="5216288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4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11835" y="5221325"/>
            <a:ext cx="551911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力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瞬时功率为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有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=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v</a:t>
            </a:r>
            <a:r>
              <a:rPr lang="en-US" altLang="zh-CN" sz="24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箭头: 右 34"/>
          <p:cNvSpPr/>
          <p:nvPr/>
        </p:nvSpPr>
        <p:spPr>
          <a:xfrm flipV="1">
            <a:off x="3923217" y="1969699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4325510" y="1805539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0.3m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3112" y="3061343"/>
            <a:ext cx="361509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m</a:t>
            </a:r>
            <a:r>
              <a:rPr lang="en-US" altLang="zh-CN" sz="2400" baseline="-300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箭头: 右 34"/>
          <p:cNvSpPr/>
          <p:nvPr/>
        </p:nvSpPr>
        <p:spPr>
          <a:xfrm flipV="1">
            <a:off x="4742665" y="3294263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5144958" y="3130103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1.12N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43641" y="2036371"/>
            <a:ext cx="1494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6m/s</a:t>
            </a:r>
            <a:endParaRPr lang="zh-CN" altLang="en-US" dirty="0"/>
          </a:p>
        </p:txBody>
      </p:sp>
      <p:sp>
        <p:nvSpPr>
          <p:cNvPr id="9" name="右大括号 8"/>
          <p:cNvSpPr/>
          <p:nvPr/>
        </p:nvSpPr>
        <p:spPr>
          <a:xfrm>
            <a:off x="5757664" y="1959513"/>
            <a:ext cx="178097" cy="731023"/>
          </a:xfrm>
          <a:prstGeom prst="rightBrace">
            <a:avLst/>
          </a:prstGeom>
          <a:ln>
            <a:solidFill>
              <a:schemeClr val="bg1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>
            <a:off x="3252018" y="2436282"/>
            <a:ext cx="25748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</a:t>
            </a:r>
            <a:r>
              <a:rPr lang="en-US" altLang="zh-CN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endParaRPr lang="zh-CN" altLang="en-US" dirty="0"/>
          </a:p>
        </p:txBody>
      </p:sp>
      <p:grpSp>
        <p:nvGrpSpPr>
          <p:cNvPr id="96" name="组合 95"/>
          <p:cNvGrpSpPr/>
          <p:nvPr/>
        </p:nvGrpSpPr>
        <p:grpSpPr>
          <a:xfrm>
            <a:off x="8729506" y="2695504"/>
            <a:ext cx="519341" cy="726928"/>
            <a:chOff x="11267768" y="3309373"/>
            <a:chExt cx="314481" cy="726928"/>
          </a:xfrm>
        </p:grpSpPr>
        <p:cxnSp>
          <p:nvCxnSpPr>
            <p:cNvPr id="97" name="直接连接符 96"/>
            <p:cNvCxnSpPr/>
            <p:nvPr/>
          </p:nvCxnSpPr>
          <p:spPr>
            <a:xfrm flipV="1">
              <a:off x="11267768" y="3371586"/>
              <a:ext cx="0" cy="664715"/>
            </a:xfrm>
            <a:prstGeom prst="line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文本框 97"/>
            <p:cNvSpPr txBox="1"/>
            <p:nvPr/>
          </p:nvSpPr>
          <p:spPr>
            <a:xfrm>
              <a:off x="11271437" y="3309373"/>
              <a:ext cx="3108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289856" y="3724051"/>
            <a:ext cx="2783134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Δ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k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63160" y="3748600"/>
            <a:ext cx="1295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i="1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8502547" y="3074370"/>
            <a:ext cx="691216" cy="1076101"/>
            <a:chOff x="8502547" y="3074370"/>
            <a:chExt cx="757768" cy="1076101"/>
          </a:xfrm>
        </p:grpSpPr>
        <p:sp>
          <p:nvSpPr>
            <p:cNvPr id="99" name="文本框 98"/>
            <p:cNvSpPr txBox="1"/>
            <p:nvPr/>
          </p:nvSpPr>
          <p:spPr>
            <a:xfrm>
              <a:off x="8502547" y="3074370"/>
              <a:ext cx="3113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703426" y="3665070"/>
              <a:ext cx="3113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8744234" y="3559794"/>
              <a:ext cx="516081" cy="590677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文本框 101"/>
          <p:cNvSpPr txBox="1"/>
          <p:nvPr/>
        </p:nvSpPr>
        <p:spPr>
          <a:xfrm>
            <a:off x="4938975" y="3797917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0.5N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2289856" y="4411308"/>
            <a:ext cx="399821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1028700" algn="l"/>
                <a:tab pos="1851025" algn="l"/>
                <a:tab pos="2538095" algn="l"/>
                <a:tab pos="3222625" algn="l"/>
              </a:tabLst>
            </a:pP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+m</a:t>
            </a:r>
            <a:r>
              <a:rPr lang="en-US" altLang="zh-CN" sz="2400" baseline="-300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-F</a:t>
            </a:r>
            <a:r>
              <a:rPr lang="zh-CN" altLang="en-US" sz="2400" baseline="-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-F</a:t>
            </a:r>
            <a:r>
              <a:rPr lang="en-US" altLang="zh-CN" sz="2400" baseline="-30000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solidFill>
                <a:prstClr val="whit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4" name="箭头: 右 34"/>
          <p:cNvSpPr/>
          <p:nvPr/>
        </p:nvSpPr>
        <p:spPr>
          <a:xfrm flipV="1">
            <a:off x="6270951" y="4611537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6673244" y="4447377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0.88N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6074840" y="5249657"/>
            <a:ext cx="1992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0.528W</a:t>
            </a:r>
            <a:endParaRPr lang="zh-CN" altLang="en-US" sz="2400" baseline="300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" grpId="0"/>
      <p:bldP spid="28" grpId="0"/>
      <p:bldP spid="71" grpId="0" bldLvl="0" animBg="1"/>
      <p:bldP spid="72" grpId="0" bldLvl="0" animBg="1"/>
      <p:bldP spid="75" grpId="0" bldLvl="0" animBg="1"/>
      <p:bldP spid="76" grpId="0"/>
      <p:bldP spid="6" grpId="0"/>
      <p:bldP spid="77" grpId="0" animBg="1"/>
      <p:bldP spid="78" grpId="0"/>
      <p:bldP spid="7" grpId="0"/>
      <p:bldP spid="79" grpId="0" animBg="1"/>
      <p:bldP spid="80" grpId="0"/>
      <p:bldP spid="8" grpId="0"/>
      <p:bldP spid="9" grpId="0" animBg="1"/>
      <p:bldP spid="82" grpId="0"/>
      <p:bldP spid="12" grpId="0"/>
      <p:bldP spid="13" grpId="0"/>
      <p:bldP spid="102" grpId="0"/>
      <p:bldP spid="103" grpId="0"/>
      <p:bldP spid="104" grpId="0" animBg="1"/>
      <p:bldP spid="105" grpId="0"/>
      <p:bldP spid="106" grpId="0"/>
    </p:bldLst>
  </p:timing>
</p:sld>
</file>

<file path=ppt/tags/tag3.xml><?xml version="1.0" encoding="utf-8"?>
<p:tagLst xmlns:p="http://schemas.openxmlformats.org/presentationml/2006/main">
  <p:tag name="KSO_WPP_MARK_KEY" val="515533ed-8b19-4e12-a38c-24c8fe642547"/>
  <p:tag name="COMMONDATA" val="eyJoZGlkIjoiYTU1ZGZiYWQ1MjQ3NDM0YzY3MzI1ZjE2MGI3OWVkYmY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��< ? x m l   v e r s i o n = " 1 . 0 " ? > < C u s t o m e r I n f o > < U s e r N a m e > A d m i n i s t r a t o r < / U s e r N a m e > < C o m p a n y N a m e > M i c r o s o f t < / C o m p a n y N a m e > < M a c h i n e I D > A 6 6 6 < / M a c h i n e I D > < T o o l I D > l j R T A A A A K G U = < / T o o l I D > < D a t a > < ! [ C D A T A [ b G p S V E F B Q U F L R 1 U 9 ] ] > < / D a t a > < / C u s t o m e r I n f o > 
</file>

<file path=customXml/item2.xml>��< ? x m l   v e r s i o n = " 1 . 0 " ? > < C u s t o m e r I n f o > < U s e r N a m e > A d m i n i s t r a t o r < / U s e r N a m e > < C o m p a n y N a m e > M i c r o s o f t < / C o m p a n y N a m e > < M a c h i n e I D > A 6 6 6 < / M a c h i n e I D > < T o o l I D > l j R T A A A A K G U = < / T o o l I D > < D a t a > < ! [ C D A T A [ b G p S V E F B Q U F L R 1 U 9 ] ] > < / D a t a > < / C u s t o m e r I n f o > 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4</Words>
  <Application>WPS 演示</Application>
  <PresentationFormat>宽屏</PresentationFormat>
  <Paragraphs>294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7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隶书</vt:lpstr>
      <vt:lpstr>楷体</vt:lpstr>
      <vt:lpstr>黑体</vt:lpstr>
      <vt:lpstr>微软雅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李洁</cp:lastModifiedBy>
  <cp:revision>315</cp:revision>
  <dcterms:created xsi:type="dcterms:W3CDTF">2021-11-24T06:49:00Z</dcterms:created>
  <dcterms:modified xsi:type="dcterms:W3CDTF">2023-07-06T10:0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C65E3879604E75BD72CDFB577159B7_12</vt:lpwstr>
  </property>
  <property fmtid="{D5CDD505-2E9C-101B-9397-08002B2CF9AE}" pid="3" name="KSOProductBuildVer">
    <vt:lpwstr>2052-11.1.0.14309</vt:lpwstr>
  </property>
</Properties>
</file>